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47"/>
  </p:notesMasterIdLst>
  <p:sldIdLst>
    <p:sldId id="346" r:id="rId2"/>
    <p:sldId id="256" r:id="rId3"/>
    <p:sldId id="418" r:id="rId4"/>
    <p:sldId id="345" r:id="rId5"/>
    <p:sldId id="417" r:id="rId6"/>
    <p:sldId id="272" r:id="rId7"/>
    <p:sldId id="269" r:id="rId8"/>
    <p:sldId id="270" r:id="rId9"/>
    <p:sldId id="271" r:id="rId10"/>
    <p:sldId id="273" r:id="rId11"/>
    <p:sldId id="274" r:id="rId12"/>
    <p:sldId id="275" r:id="rId13"/>
    <p:sldId id="279" r:id="rId14"/>
    <p:sldId id="276" r:id="rId15"/>
    <p:sldId id="277" r:id="rId16"/>
    <p:sldId id="278" r:id="rId17"/>
    <p:sldId id="280" r:id="rId18"/>
    <p:sldId id="281" r:id="rId19"/>
    <p:sldId id="282" r:id="rId20"/>
    <p:sldId id="283" r:id="rId21"/>
    <p:sldId id="284" r:id="rId22"/>
    <p:sldId id="285" r:id="rId23"/>
    <p:sldId id="287" r:id="rId24"/>
    <p:sldId id="289" r:id="rId25"/>
    <p:sldId id="288" r:id="rId26"/>
    <p:sldId id="290" r:id="rId27"/>
    <p:sldId id="286" r:id="rId28"/>
    <p:sldId id="395" r:id="rId29"/>
    <p:sldId id="419" r:id="rId30"/>
    <p:sldId id="420" r:id="rId31"/>
    <p:sldId id="423" r:id="rId32"/>
    <p:sldId id="427" r:id="rId33"/>
    <p:sldId id="428" r:id="rId34"/>
    <p:sldId id="406" r:id="rId35"/>
    <p:sldId id="407" r:id="rId36"/>
    <p:sldId id="425" r:id="rId37"/>
    <p:sldId id="426" r:id="rId38"/>
    <p:sldId id="429" r:id="rId39"/>
    <p:sldId id="328" r:id="rId40"/>
    <p:sldId id="430" r:id="rId41"/>
    <p:sldId id="440" r:id="rId42"/>
    <p:sldId id="442" r:id="rId43"/>
    <p:sldId id="443" r:id="rId44"/>
    <p:sldId id="441" r:id="rId45"/>
    <p:sldId id="444" r:id="rId46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BC75"/>
    <a:srgbClr val="7FD7A7"/>
    <a:srgbClr val="5FCD91"/>
    <a:srgbClr val="ADE5C6"/>
    <a:srgbClr val="C83C23"/>
    <a:srgbClr val="FAFF72"/>
    <a:srgbClr val="E0C89A"/>
    <a:srgbClr val="E0F0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61" autoAdjust="0"/>
    <p:restoredTop sz="94660" autoAdjust="0"/>
  </p:normalViewPr>
  <p:slideViewPr>
    <p:cSldViewPr snapToGrid="0">
      <p:cViewPr varScale="1">
        <p:scale>
          <a:sx n="114" d="100"/>
          <a:sy n="114" d="100"/>
        </p:scale>
        <p:origin x="576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9A3D311-43BB-42BD-B4F3-EAF0BE03D3E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97A936-D269-47FF-883B-51E706CBBAF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5BA63272-A16E-42DA-A12D-31B4364FAE4B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49EEC38C-5DB4-49D6-AF95-C8E2C7187A8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8C8A436-4150-4E8A-8F73-5E02F7C754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B28EBA-4FAF-4BCB-A127-C4B143FDBBE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2104DF4-2C8B-4686-ADCE-0BA1CBF982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EC1A296-594C-40BB-B114-52533BDD30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AE80DAB8-C90C-4AF7-B50C-5220E7FC76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982B4D2B-31C2-4C40-9418-8E57C1569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B6E4759E-3F61-414B-ADDB-FECDA6C4E6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23F710D-638E-4790-B144-D411AA807E50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55439F3D-CE4C-4698-984B-B2910BBB1E5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5">
            <a:extLst>
              <a:ext uri="{FF2B5EF4-FFF2-40B4-BE49-F238E27FC236}">
                <a16:creationId xmlns:a16="http://schemas.microsoft.com/office/drawing/2014/main" id="{CE68B47C-E24A-489D-9D59-09899085831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27038" y="935038"/>
            <a:ext cx="8289925" cy="3230562"/>
            <a:chOff x="800100" y="1126270"/>
            <a:chExt cx="7543800" cy="2939564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45B1986E-A4F7-49E5-AD92-5DD6404B73AA}"/>
                </a:ext>
              </a:extLst>
            </p:cNvPr>
            <p:cNvSpPr/>
            <p:nvPr userDrawn="1"/>
          </p:nvSpPr>
          <p:spPr>
            <a:xfrm>
              <a:off x="800100" y="1126270"/>
              <a:ext cx="7543800" cy="28904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5" name="图片 7">
              <a:extLst>
                <a:ext uri="{FF2B5EF4-FFF2-40B4-BE49-F238E27FC236}">
                  <a16:creationId xmlns:a16="http://schemas.microsoft.com/office/drawing/2014/main" id="{FC6FFC76-5ACE-44B1-89C1-CF53E7FB68D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00100" y="2807446"/>
              <a:ext cx="3941375" cy="1209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8">
              <a:extLst>
                <a:ext uri="{FF2B5EF4-FFF2-40B4-BE49-F238E27FC236}">
                  <a16:creationId xmlns:a16="http://schemas.microsoft.com/office/drawing/2014/main" id="{6C7655B4-6BA7-4FF2-A11F-AC6FE79822A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8964" y="3407276"/>
              <a:ext cx="842261" cy="658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9">
              <a:extLst>
                <a:ext uri="{FF2B5EF4-FFF2-40B4-BE49-F238E27FC236}">
                  <a16:creationId xmlns:a16="http://schemas.microsoft.com/office/drawing/2014/main" id="{95F9EDDD-6D97-4B92-9B16-574B93EEAF8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4003" y="3338434"/>
              <a:ext cx="583510" cy="630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953523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CC21A6FF-6802-451A-8664-3BB4D98768E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24BBFDB-91FF-4181-AB14-6318F793B429}"/>
              </a:ext>
            </a:extLst>
          </p:cNvPr>
          <p:cNvSpPr/>
          <p:nvPr userDrawn="1"/>
        </p:nvSpPr>
        <p:spPr>
          <a:xfrm>
            <a:off x="0" y="476250"/>
            <a:ext cx="9144000" cy="419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B2CEEB2-30F7-4EC0-B88F-A1BC2F19AE79}"/>
              </a:ext>
            </a:extLst>
          </p:cNvPr>
          <p:cNvSpPr/>
          <p:nvPr userDrawn="1"/>
        </p:nvSpPr>
        <p:spPr>
          <a:xfrm>
            <a:off x="0" y="476250"/>
            <a:ext cx="9144000" cy="85725"/>
          </a:xfrm>
          <a:prstGeom prst="rect">
            <a:avLst/>
          </a:prstGeom>
          <a:solidFill>
            <a:srgbClr val="BAC89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5A90B3A-93D7-439B-9BD2-E29B8248493C}"/>
              </a:ext>
            </a:extLst>
          </p:cNvPr>
          <p:cNvSpPr/>
          <p:nvPr userDrawn="1"/>
        </p:nvSpPr>
        <p:spPr>
          <a:xfrm>
            <a:off x="0" y="4581525"/>
            <a:ext cx="9144000" cy="85725"/>
          </a:xfrm>
          <a:prstGeom prst="rect">
            <a:avLst/>
          </a:prstGeom>
          <a:solidFill>
            <a:srgbClr val="BAC89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7136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B31F5367-0A93-4909-B3B0-5ABD14EE4FC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E974CD71-4C5E-43B0-9FE9-A8BB12FCC915}"/>
              </a:ext>
            </a:extLst>
          </p:cNvPr>
          <p:cNvSpPr/>
          <p:nvPr userDrawn="1"/>
        </p:nvSpPr>
        <p:spPr>
          <a:xfrm>
            <a:off x="247650" y="238125"/>
            <a:ext cx="8648700" cy="4667250"/>
          </a:xfrm>
          <a:prstGeom prst="roundRect">
            <a:avLst>
              <a:gd name="adj" fmla="val 6071"/>
            </a:avLst>
          </a:prstGeom>
          <a:solidFill>
            <a:schemeClr val="bg1"/>
          </a:solidFill>
          <a:ln w="38100">
            <a:solidFill>
              <a:srgbClr val="BAC89B"/>
            </a:solidFill>
            <a:prstDash val="lgDashDot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7019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4CC8847B-0315-4372-8B6D-3DC4BC01D813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A2FF1801-45D3-43B4-A3B5-EBD7169A81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1C66BC41-E181-42CD-8ECB-CC26FC81C87F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75" r:id="rId1"/>
    <p:sldLayoutId id="2147484276" r:id="rId2"/>
    <p:sldLayoutId id="2147484277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2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>
            <a:extLst>
              <a:ext uri="{FF2B5EF4-FFF2-40B4-BE49-F238E27FC236}">
                <a16:creationId xmlns:a16="http://schemas.microsoft.com/office/drawing/2014/main" id="{D6AD6558-8303-4333-B909-4B1FA4325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1444625"/>
            <a:ext cx="88106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  工地上有一堆沙子，近似于一个圆锥（如下图）。这堆沙子的体积大约是多少？</a:t>
            </a:r>
          </a:p>
        </p:txBody>
      </p:sp>
      <p:pic>
        <p:nvPicPr>
          <p:cNvPr id="9219" name="Picture 60">
            <a:extLst>
              <a:ext uri="{FF2B5EF4-FFF2-40B4-BE49-F238E27FC236}">
                <a16:creationId xmlns:a16="http://schemas.microsoft.com/office/drawing/2014/main" id="{FD4B822F-92CF-406F-A160-8EF9B21C4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1066" y="2452371"/>
            <a:ext cx="2640292" cy="1543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MH_Other_1">
            <a:extLst>
              <a:ext uri="{FF2B5EF4-FFF2-40B4-BE49-F238E27FC236}">
                <a16:creationId xmlns:a16="http://schemas.microsoft.com/office/drawing/2014/main" id="{FC8B57BF-4A64-4F3E-8902-D759615E95A8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60550" y="3878263"/>
            <a:ext cx="577850" cy="576262"/>
          </a:xfrm>
          <a:prstGeom prst="ellipse">
            <a:avLst/>
          </a:prstGeom>
          <a:solidFill>
            <a:srgbClr val="FF6F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</a:p>
        </p:txBody>
      </p:sp>
      <p:sp>
        <p:nvSpPr>
          <p:cNvPr id="19" name="MH_Other_3">
            <a:extLst>
              <a:ext uri="{FF2B5EF4-FFF2-40B4-BE49-F238E27FC236}">
                <a16:creationId xmlns:a16="http://schemas.microsoft.com/office/drawing/2014/main" id="{EF884044-FD7C-47FD-8BEB-23DD7E0E3B2B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82838" y="3878263"/>
            <a:ext cx="576262" cy="576262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3913E96-39CB-4FB6-8091-31A14C8C0F89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3765550"/>
            <a:ext cx="4451350" cy="746125"/>
            <a:chOff x="2959599" y="3765822"/>
            <a:chExt cx="4451350" cy="746274"/>
          </a:xfrm>
        </p:grpSpPr>
        <p:pic>
          <p:nvPicPr>
            <p:cNvPr id="9226" name="图片 12">
              <a:extLst>
                <a:ext uri="{FF2B5EF4-FFF2-40B4-BE49-F238E27FC236}">
                  <a16:creationId xmlns:a16="http://schemas.microsoft.com/office/drawing/2014/main" id="{4A712C66-7625-42D3-B0AE-C5FA1B2181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714" t="33673" r="9779" b="42902"/>
            <a:stretch>
              <a:fillRect/>
            </a:stretch>
          </p:blipFill>
          <p:spPr bwMode="auto">
            <a:xfrm>
              <a:off x="2959599" y="3765822"/>
              <a:ext cx="4451350" cy="746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矩形 8">
              <a:extLst>
                <a:ext uri="{FF2B5EF4-FFF2-40B4-BE49-F238E27FC236}">
                  <a16:creationId xmlns:a16="http://schemas.microsoft.com/office/drawing/2014/main" id="{9DB2FAF1-FB02-41B4-BD27-6268F94C2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173" y="3818073"/>
              <a:ext cx="43037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ea typeface="黑体" panose="02010609060101010101" pitchFamily="49" charset="-122"/>
                </a:rPr>
                <a:t>圆锥的体积怎么求呢？</a:t>
              </a:r>
              <a:endParaRPr lang="en-US" altLang="zh-CN" sz="3200" b="1">
                <a:ea typeface="黑体" panose="02010609060101010101" pitchFamily="49" charset="-122"/>
              </a:endParaRPr>
            </a:p>
          </p:txBody>
        </p:sp>
      </p:grpSp>
      <p:grpSp>
        <p:nvGrpSpPr>
          <p:cNvPr id="9223" name="组合 26">
            <a:extLst>
              <a:ext uri="{FF2B5EF4-FFF2-40B4-BE49-F238E27FC236}">
                <a16:creationId xmlns:a16="http://schemas.microsoft.com/office/drawing/2014/main" id="{A45DB127-F84E-474D-B9A4-05AFEABBB816}"/>
              </a:ext>
            </a:extLst>
          </p:cNvPr>
          <p:cNvGrpSpPr>
            <a:grpSpLocks/>
          </p:cNvGrpSpPr>
          <p:nvPr/>
        </p:nvGrpSpPr>
        <p:grpSpPr bwMode="auto">
          <a:xfrm>
            <a:off x="87313" y="620713"/>
            <a:ext cx="2071687" cy="796925"/>
            <a:chOff x="274320" y="500517"/>
            <a:chExt cx="2072006" cy="796471"/>
          </a:xfrm>
        </p:grpSpPr>
        <p:pic>
          <p:nvPicPr>
            <p:cNvPr id="9224" name="图片 27">
              <a:extLst>
                <a:ext uri="{FF2B5EF4-FFF2-40B4-BE49-F238E27FC236}">
                  <a16:creationId xmlns:a16="http://schemas.microsoft.com/office/drawing/2014/main" id="{5FBBE799-5B9A-4551-A26D-03003171788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5" t="28699" r="4970" b="29398"/>
            <a:stretch>
              <a:fillRect/>
            </a:stretch>
          </p:blipFill>
          <p:spPr bwMode="auto">
            <a:xfrm>
              <a:off x="274320" y="500517"/>
              <a:ext cx="2072006" cy="79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07491B97-99F0-4E03-B890-B416C638F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013" y="619007"/>
              <a:ext cx="1826782" cy="59343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新课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4">
            <a:extLst>
              <a:ext uri="{FF2B5EF4-FFF2-40B4-BE49-F238E27FC236}">
                <a16:creationId xmlns:a16="http://schemas.microsoft.com/office/drawing/2014/main" id="{BC8D5DBD-97D7-4606-AB5B-1D0AC33F7F6B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18439" name="Oval 5">
              <a:extLst>
                <a:ext uri="{FF2B5EF4-FFF2-40B4-BE49-F238E27FC236}">
                  <a16:creationId xmlns:a16="http://schemas.microsoft.com/office/drawing/2014/main" id="{8701FF79-F7EF-403C-9AC1-51357B26F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8440" name="Oval 6">
              <a:extLst>
                <a:ext uri="{FF2B5EF4-FFF2-40B4-BE49-F238E27FC236}">
                  <a16:creationId xmlns:a16="http://schemas.microsoft.com/office/drawing/2014/main" id="{3B756F32-714F-42DE-B816-7E4FB01C2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8441" name="Freeform 7">
              <a:extLst>
                <a:ext uri="{FF2B5EF4-FFF2-40B4-BE49-F238E27FC236}">
                  <a16:creationId xmlns:a16="http://schemas.microsoft.com/office/drawing/2014/main" id="{189566FC-78D6-4B22-A307-1B4ABAD598A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Freeform 8">
              <a:extLst>
                <a:ext uri="{FF2B5EF4-FFF2-40B4-BE49-F238E27FC236}">
                  <a16:creationId xmlns:a16="http://schemas.microsoft.com/office/drawing/2014/main" id="{FD1468B1-1EC4-4487-84FA-F655B0BE1B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35" name="组合 14">
            <a:extLst>
              <a:ext uri="{FF2B5EF4-FFF2-40B4-BE49-F238E27FC236}">
                <a16:creationId xmlns:a16="http://schemas.microsoft.com/office/drawing/2014/main" id="{BDCCFBB9-E78F-4228-90B3-C096F7BFE09B}"/>
              </a:ext>
            </a:extLst>
          </p:cNvPr>
          <p:cNvGrpSpPr>
            <a:grpSpLocks/>
          </p:cNvGrpSpPr>
          <p:nvPr/>
        </p:nvGrpSpPr>
        <p:grpSpPr bwMode="auto">
          <a:xfrm rot="-5629609">
            <a:off x="3006726" y="868362"/>
            <a:ext cx="2093912" cy="1909763"/>
            <a:chOff x="2331182" y="1325336"/>
            <a:chExt cx="2093194" cy="1909890"/>
          </a:xfrm>
        </p:grpSpPr>
        <p:sp>
          <p:nvSpPr>
            <p:cNvPr id="18437" name="Freeform 2">
              <a:extLst>
                <a:ext uri="{FF2B5EF4-FFF2-40B4-BE49-F238E27FC236}">
                  <a16:creationId xmlns:a16="http://schemas.microsoft.com/office/drawing/2014/main" id="{26282876-A66F-4575-BA4E-DED924B54E1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8" name="Oval 9">
              <a:extLst>
                <a:ext uri="{FF2B5EF4-FFF2-40B4-BE49-F238E27FC236}">
                  <a16:creationId xmlns:a16="http://schemas.microsoft.com/office/drawing/2014/main" id="{E7A98A04-68E5-46CF-8BF2-E6A0B4319A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8" name="Group 29">
            <a:extLst>
              <a:ext uri="{FF2B5EF4-FFF2-40B4-BE49-F238E27FC236}">
                <a16:creationId xmlns:a16="http://schemas.microsoft.com/office/drawing/2014/main" id="{CA4C59E8-2A5C-43F4-B8A8-EF1FF02ADC40}"/>
              </a:ext>
            </a:extLst>
          </p:cNvPr>
          <p:cNvGrpSpPr>
            <a:grpSpLocks/>
          </p:cNvGrpSpPr>
          <p:nvPr/>
        </p:nvGrpSpPr>
        <p:grpSpPr bwMode="auto">
          <a:xfrm>
            <a:off x="2482829" y="1380808"/>
            <a:ext cx="2481784" cy="2990302"/>
            <a:chOff x="3666" y="696"/>
            <a:chExt cx="3053" cy="3123"/>
          </a:xfrm>
          <a:solidFill>
            <a:srgbClr val="2FCEAC">
              <a:alpha val="50196"/>
            </a:srgbClr>
          </a:solidFill>
        </p:grpSpPr>
        <p:sp>
          <p:nvSpPr>
            <p:cNvPr id="19" name="Freeform 23">
              <a:extLst>
                <a:ext uri="{FF2B5EF4-FFF2-40B4-BE49-F238E27FC236}">
                  <a16:creationId xmlns:a16="http://schemas.microsoft.com/office/drawing/2014/main" id="{E06F2646-47D9-458F-8443-A7345E9C9F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6" y="696"/>
              <a:ext cx="3053" cy="3123"/>
            </a:xfrm>
            <a:custGeom>
              <a:avLst/>
              <a:gdLst>
                <a:gd name="T0" fmla="*/ 441 w 3053"/>
                <a:gd name="T1" fmla="*/ 2275 h 3123"/>
                <a:gd name="T2" fmla="*/ 192 w 3053"/>
                <a:gd name="T3" fmla="*/ 2643 h 3123"/>
                <a:gd name="T4" fmla="*/ 0 w 3053"/>
                <a:gd name="T5" fmla="*/ 2870 h 3123"/>
                <a:gd name="T6" fmla="*/ 173 w 3053"/>
                <a:gd name="T7" fmla="*/ 2806 h 3123"/>
                <a:gd name="T8" fmla="*/ 58 w 3053"/>
                <a:gd name="T9" fmla="*/ 2921 h 3123"/>
                <a:gd name="T10" fmla="*/ 240 w 3053"/>
                <a:gd name="T11" fmla="*/ 3123 h 3123"/>
                <a:gd name="T12" fmla="*/ 413 w 3053"/>
                <a:gd name="T13" fmla="*/ 3085 h 3123"/>
                <a:gd name="T14" fmla="*/ 509 w 3053"/>
                <a:gd name="T15" fmla="*/ 2950 h 3123"/>
                <a:gd name="T16" fmla="*/ 442 w 3053"/>
                <a:gd name="T17" fmla="*/ 2777 h 3123"/>
                <a:gd name="T18" fmla="*/ 567 w 3053"/>
                <a:gd name="T19" fmla="*/ 2854 h 3123"/>
                <a:gd name="T20" fmla="*/ 739 w 3053"/>
                <a:gd name="T21" fmla="*/ 2854 h 3123"/>
                <a:gd name="T22" fmla="*/ 768 w 3053"/>
                <a:gd name="T23" fmla="*/ 2691 h 3123"/>
                <a:gd name="T24" fmla="*/ 682 w 3053"/>
                <a:gd name="T25" fmla="*/ 2528 h 3123"/>
                <a:gd name="T26" fmla="*/ 1661 w 3053"/>
                <a:gd name="T27" fmla="*/ 1443 h 3123"/>
                <a:gd name="T28" fmla="*/ 1805 w 3053"/>
                <a:gd name="T29" fmla="*/ 1443 h 3123"/>
                <a:gd name="T30" fmla="*/ 3053 w 3053"/>
                <a:gd name="T31" fmla="*/ 387 h 3123"/>
                <a:gd name="T32" fmla="*/ 2381 w 3053"/>
                <a:gd name="T33" fmla="*/ 51 h 3123"/>
                <a:gd name="T34" fmla="*/ 2250 w 3053"/>
                <a:gd name="T35" fmla="*/ 6 h 3123"/>
                <a:gd name="T36" fmla="*/ 2160 w 3053"/>
                <a:gd name="T37" fmla="*/ 0 h 3123"/>
                <a:gd name="T38" fmla="*/ 2051 w 3053"/>
                <a:gd name="T39" fmla="*/ 19 h 3123"/>
                <a:gd name="T40" fmla="*/ 1917 w 3053"/>
                <a:gd name="T41" fmla="*/ 57 h 3123"/>
                <a:gd name="T42" fmla="*/ 1738 w 3053"/>
                <a:gd name="T43" fmla="*/ 121 h 3123"/>
                <a:gd name="T44" fmla="*/ 1527 w 3053"/>
                <a:gd name="T45" fmla="*/ 233 h 3123"/>
                <a:gd name="T46" fmla="*/ 1335 w 3053"/>
                <a:gd name="T47" fmla="*/ 358 h 3123"/>
                <a:gd name="T48" fmla="*/ 1152 w 3053"/>
                <a:gd name="T49" fmla="*/ 569 h 3123"/>
                <a:gd name="T50" fmla="*/ 1027 w 3053"/>
                <a:gd name="T51" fmla="*/ 761 h 3123"/>
                <a:gd name="T52" fmla="*/ 960 w 3053"/>
                <a:gd name="T53" fmla="*/ 953 h 3123"/>
                <a:gd name="T54" fmla="*/ 864 w 3053"/>
                <a:gd name="T55" fmla="*/ 1174 h 3123"/>
                <a:gd name="T56" fmla="*/ 739 w 3053"/>
                <a:gd name="T57" fmla="*/ 1501 h 3123"/>
                <a:gd name="T58" fmla="*/ 614 w 3053"/>
                <a:gd name="T59" fmla="*/ 1757 h 3123"/>
                <a:gd name="T60" fmla="*/ 653 w 3053"/>
                <a:gd name="T61" fmla="*/ 1834 h 3123"/>
                <a:gd name="T62" fmla="*/ 547 w 3053"/>
                <a:gd name="T63" fmla="*/ 2074 h 312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441 w 10000"/>
                <a:gd name="connsiteY13" fmla="*/ 4621 h 10000"/>
                <a:gd name="connsiteX14" fmla="*/ 5636 w 10000"/>
                <a:gd name="connsiteY14" fmla="*/ 4392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636 w 10000"/>
                <a:gd name="connsiteY14" fmla="*/ 4392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513 w 10000"/>
                <a:gd name="connsiteY14" fmla="*/ 4265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329 w 10000"/>
                <a:gd name="connsiteY14" fmla="*/ 4265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483 w 10000"/>
                <a:gd name="connsiteY14" fmla="*/ 4290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165 w 10000"/>
                <a:gd name="connsiteY13" fmla="*/ 4418 h 10000"/>
                <a:gd name="connsiteX14" fmla="*/ 5483 w 10000"/>
                <a:gd name="connsiteY14" fmla="*/ 4290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000" h="10000">
                  <a:moveTo>
                    <a:pt x="1444" y="7285"/>
                  </a:moveTo>
                  <a:lnTo>
                    <a:pt x="629" y="8463"/>
                  </a:lnTo>
                  <a:lnTo>
                    <a:pt x="0" y="9190"/>
                  </a:lnTo>
                  <a:lnTo>
                    <a:pt x="567" y="8985"/>
                  </a:lnTo>
                  <a:lnTo>
                    <a:pt x="190" y="9353"/>
                  </a:lnTo>
                  <a:lnTo>
                    <a:pt x="786" y="10000"/>
                  </a:lnTo>
                  <a:lnTo>
                    <a:pt x="1353" y="9878"/>
                  </a:lnTo>
                  <a:lnTo>
                    <a:pt x="1667" y="9446"/>
                  </a:lnTo>
                  <a:lnTo>
                    <a:pt x="1448" y="8892"/>
                  </a:lnTo>
                  <a:lnTo>
                    <a:pt x="1857" y="9139"/>
                  </a:lnTo>
                  <a:lnTo>
                    <a:pt x="2421" y="9139"/>
                  </a:lnTo>
                  <a:cubicBezTo>
                    <a:pt x="2453" y="8965"/>
                    <a:pt x="2484" y="8791"/>
                    <a:pt x="2516" y="8617"/>
                  </a:cubicBezTo>
                  <a:lnTo>
                    <a:pt x="2234" y="8095"/>
                  </a:lnTo>
                  <a:lnTo>
                    <a:pt x="5165" y="4418"/>
                  </a:lnTo>
                  <a:cubicBezTo>
                    <a:pt x="5189" y="4359"/>
                    <a:pt x="5459" y="4349"/>
                    <a:pt x="5483" y="4290"/>
                  </a:cubicBezTo>
                  <a:lnTo>
                    <a:pt x="10000" y="1239"/>
                  </a:lnTo>
                  <a:lnTo>
                    <a:pt x="7799" y="163"/>
                  </a:lnTo>
                  <a:lnTo>
                    <a:pt x="7370" y="19"/>
                  </a:lnTo>
                  <a:lnTo>
                    <a:pt x="7075" y="0"/>
                  </a:lnTo>
                  <a:lnTo>
                    <a:pt x="6718" y="61"/>
                  </a:lnTo>
                  <a:lnTo>
                    <a:pt x="6279" y="183"/>
                  </a:lnTo>
                  <a:lnTo>
                    <a:pt x="5693" y="387"/>
                  </a:lnTo>
                  <a:lnTo>
                    <a:pt x="5002" y="746"/>
                  </a:lnTo>
                  <a:lnTo>
                    <a:pt x="4373" y="1146"/>
                  </a:lnTo>
                  <a:lnTo>
                    <a:pt x="3773" y="1822"/>
                  </a:lnTo>
                  <a:lnTo>
                    <a:pt x="3364" y="2437"/>
                  </a:lnTo>
                  <a:cubicBezTo>
                    <a:pt x="3291" y="2642"/>
                    <a:pt x="3217" y="2847"/>
                    <a:pt x="3144" y="3052"/>
                  </a:cubicBezTo>
                  <a:lnTo>
                    <a:pt x="2830" y="3759"/>
                  </a:lnTo>
                  <a:lnTo>
                    <a:pt x="2421" y="4806"/>
                  </a:lnTo>
                  <a:lnTo>
                    <a:pt x="2011" y="5626"/>
                  </a:lnTo>
                  <a:cubicBezTo>
                    <a:pt x="2054" y="5708"/>
                    <a:pt x="2096" y="5791"/>
                    <a:pt x="2139" y="5873"/>
                  </a:cubicBezTo>
                  <a:lnTo>
                    <a:pt x="1792" y="6641"/>
                  </a:lnTo>
                </a:path>
              </a:pathLst>
            </a:custGeom>
            <a:grpFill/>
            <a:ln w="9525">
              <a:solidFill>
                <a:srgbClr val="2FCEA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20" name="Freeform 24">
              <a:extLst>
                <a:ext uri="{FF2B5EF4-FFF2-40B4-BE49-F238E27FC236}">
                  <a16:creationId xmlns:a16="http://schemas.microsoft.com/office/drawing/2014/main" id="{93849E03-EB0F-40A0-98CB-4963878128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0" y="1158"/>
              <a:ext cx="960" cy="2560"/>
            </a:xfrm>
            <a:custGeom>
              <a:avLst/>
              <a:gdLst>
                <a:gd name="T0" fmla="*/ 960 w 960"/>
                <a:gd name="T1" fmla="*/ 0 h 2560"/>
                <a:gd name="T2" fmla="*/ 768 w 960"/>
                <a:gd name="T3" fmla="*/ 336 h 2560"/>
                <a:gd name="T4" fmla="*/ 624 w 960"/>
                <a:gd name="T5" fmla="*/ 960 h 2560"/>
                <a:gd name="T6" fmla="*/ 768 w 960"/>
                <a:gd name="T7" fmla="*/ 912 h 2560"/>
                <a:gd name="T8" fmla="*/ 432 w 960"/>
                <a:gd name="T9" fmla="*/ 1536 h 2560"/>
                <a:gd name="T10" fmla="*/ 528 w 960"/>
                <a:gd name="T11" fmla="*/ 1536 h 2560"/>
                <a:gd name="T12" fmla="*/ 192 w 960"/>
                <a:gd name="T13" fmla="*/ 2448 h 2560"/>
                <a:gd name="T14" fmla="*/ 0 w 960"/>
                <a:gd name="T15" fmla="*/ 2208 h 25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0" h="2560">
                  <a:moveTo>
                    <a:pt x="960" y="0"/>
                  </a:moveTo>
                  <a:cubicBezTo>
                    <a:pt x="892" y="88"/>
                    <a:pt x="824" y="176"/>
                    <a:pt x="768" y="336"/>
                  </a:cubicBezTo>
                  <a:cubicBezTo>
                    <a:pt x="712" y="496"/>
                    <a:pt x="624" y="864"/>
                    <a:pt x="624" y="960"/>
                  </a:cubicBezTo>
                  <a:cubicBezTo>
                    <a:pt x="624" y="1056"/>
                    <a:pt x="800" y="816"/>
                    <a:pt x="768" y="912"/>
                  </a:cubicBezTo>
                  <a:cubicBezTo>
                    <a:pt x="736" y="1008"/>
                    <a:pt x="472" y="1432"/>
                    <a:pt x="432" y="1536"/>
                  </a:cubicBezTo>
                  <a:cubicBezTo>
                    <a:pt x="392" y="1640"/>
                    <a:pt x="568" y="1384"/>
                    <a:pt x="528" y="1536"/>
                  </a:cubicBezTo>
                  <a:cubicBezTo>
                    <a:pt x="488" y="1688"/>
                    <a:pt x="280" y="2336"/>
                    <a:pt x="192" y="2448"/>
                  </a:cubicBezTo>
                  <a:cubicBezTo>
                    <a:pt x="104" y="2560"/>
                    <a:pt x="52" y="2384"/>
                    <a:pt x="0" y="2208"/>
                  </a:cubicBezTo>
                </a:path>
              </a:pathLst>
            </a:custGeom>
            <a:solidFill>
              <a:srgbClr val="2FCEAC">
                <a:alpha val="50196"/>
              </a:srgbClr>
            </a:solidFill>
            <a:ln w="28575" cmpd="sng">
              <a:solidFill>
                <a:srgbClr val="2FCEA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Freeform 26">
              <a:extLst>
                <a:ext uri="{FF2B5EF4-FFF2-40B4-BE49-F238E27FC236}">
                  <a16:creationId xmlns:a16="http://schemas.microsoft.com/office/drawing/2014/main" id="{62DD8577-2920-4973-A759-0A2C1080B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1" y="860"/>
              <a:ext cx="912" cy="2016"/>
            </a:xfrm>
            <a:custGeom>
              <a:avLst/>
              <a:gdLst>
                <a:gd name="T0" fmla="*/ 912 w 912"/>
                <a:gd name="T1" fmla="*/ 0 h 2016"/>
                <a:gd name="T2" fmla="*/ 336 w 912"/>
                <a:gd name="T3" fmla="*/ 768 h 2016"/>
                <a:gd name="T4" fmla="*/ 480 w 912"/>
                <a:gd name="T5" fmla="*/ 816 h 2016"/>
                <a:gd name="T6" fmla="*/ 144 w 912"/>
                <a:gd name="T7" fmla="*/ 1488 h 2016"/>
                <a:gd name="T8" fmla="*/ 240 w 912"/>
                <a:gd name="T9" fmla="*/ 1488 h 2016"/>
                <a:gd name="T10" fmla="*/ 0 w 912"/>
                <a:gd name="T11" fmla="*/ 2016 h 20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12" h="2016">
                  <a:moveTo>
                    <a:pt x="912" y="0"/>
                  </a:moveTo>
                  <a:cubicBezTo>
                    <a:pt x="660" y="316"/>
                    <a:pt x="408" y="632"/>
                    <a:pt x="336" y="768"/>
                  </a:cubicBezTo>
                  <a:cubicBezTo>
                    <a:pt x="264" y="904"/>
                    <a:pt x="512" y="696"/>
                    <a:pt x="480" y="816"/>
                  </a:cubicBezTo>
                  <a:cubicBezTo>
                    <a:pt x="448" y="936"/>
                    <a:pt x="184" y="1376"/>
                    <a:pt x="144" y="1488"/>
                  </a:cubicBezTo>
                  <a:cubicBezTo>
                    <a:pt x="104" y="1600"/>
                    <a:pt x="264" y="1400"/>
                    <a:pt x="240" y="1488"/>
                  </a:cubicBezTo>
                  <a:cubicBezTo>
                    <a:pt x="216" y="1576"/>
                    <a:pt x="108" y="1796"/>
                    <a:pt x="0" y="2016"/>
                  </a:cubicBezTo>
                </a:path>
              </a:pathLst>
            </a:custGeom>
            <a:grpFill/>
            <a:ln w="28575" cmpd="sng">
              <a:solidFill>
                <a:srgbClr val="2FCEA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TA_00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4">
            <a:extLst>
              <a:ext uri="{FF2B5EF4-FFF2-40B4-BE49-F238E27FC236}">
                <a16:creationId xmlns:a16="http://schemas.microsoft.com/office/drawing/2014/main" id="{2780B137-1DE1-44AE-94DE-DEFD9B1BE91C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19468" name="Oval 5">
              <a:extLst>
                <a:ext uri="{FF2B5EF4-FFF2-40B4-BE49-F238E27FC236}">
                  <a16:creationId xmlns:a16="http://schemas.microsoft.com/office/drawing/2014/main" id="{EA3783EF-B5BC-4AEA-9642-F19D9CD2B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9469" name="Oval 6">
              <a:extLst>
                <a:ext uri="{FF2B5EF4-FFF2-40B4-BE49-F238E27FC236}">
                  <a16:creationId xmlns:a16="http://schemas.microsoft.com/office/drawing/2014/main" id="{203BCC51-CD54-4776-AA85-A7FDCC4AD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9470" name="Freeform 7">
              <a:extLst>
                <a:ext uri="{FF2B5EF4-FFF2-40B4-BE49-F238E27FC236}">
                  <a16:creationId xmlns:a16="http://schemas.microsoft.com/office/drawing/2014/main" id="{89D5C836-4933-4C77-ADCA-7F5833AF2D8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Freeform 8">
              <a:extLst>
                <a:ext uri="{FF2B5EF4-FFF2-40B4-BE49-F238E27FC236}">
                  <a16:creationId xmlns:a16="http://schemas.microsoft.com/office/drawing/2014/main" id="{52904BAF-DCEB-4699-A17D-EB7C05C35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459" name="组合 6">
            <a:extLst>
              <a:ext uri="{FF2B5EF4-FFF2-40B4-BE49-F238E27FC236}">
                <a16:creationId xmlns:a16="http://schemas.microsoft.com/office/drawing/2014/main" id="{BFDC4F36-4956-4094-8AD3-AAE523600D72}"/>
              </a:ext>
            </a:extLst>
          </p:cNvPr>
          <p:cNvGrpSpPr>
            <a:grpSpLocks/>
          </p:cNvGrpSpPr>
          <p:nvPr/>
        </p:nvGrpSpPr>
        <p:grpSpPr bwMode="auto">
          <a:xfrm rot="-5629609">
            <a:off x="3006726" y="868362"/>
            <a:ext cx="2093912" cy="1909763"/>
            <a:chOff x="2331182" y="1325336"/>
            <a:chExt cx="2093194" cy="1909890"/>
          </a:xfrm>
        </p:grpSpPr>
        <p:sp>
          <p:nvSpPr>
            <p:cNvPr id="19466" name="Freeform 2">
              <a:extLst>
                <a:ext uri="{FF2B5EF4-FFF2-40B4-BE49-F238E27FC236}">
                  <a16:creationId xmlns:a16="http://schemas.microsoft.com/office/drawing/2014/main" id="{44BD9D94-F777-42A2-BF3B-52A9887116D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Oval 9">
              <a:extLst>
                <a:ext uri="{FF2B5EF4-FFF2-40B4-BE49-F238E27FC236}">
                  <a16:creationId xmlns:a16="http://schemas.microsoft.com/office/drawing/2014/main" id="{B42ED462-A1D0-41A8-8E4D-48BC8058C82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DDA6D0B6-1A09-419F-8AA4-385ACBAFF2E3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69706C82-CFA2-4A89-9AD5-97DFD1E0A186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8ADFD303-470F-452D-AA78-94C8DB2521F4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8E2440E9-703C-47D1-AB71-878D6213E15F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A1FDD865-8139-4149-8D98-B3D5ECB8406C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F73D0A70-E9B6-4619-8CF6-55502673D029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4">
            <a:extLst>
              <a:ext uri="{FF2B5EF4-FFF2-40B4-BE49-F238E27FC236}">
                <a16:creationId xmlns:a16="http://schemas.microsoft.com/office/drawing/2014/main" id="{008AFFC3-ED7D-44C8-88AE-E743809D965F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0492" name="Oval 5">
              <a:extLst>
                <a:ext uri="{FF2B5EF4-FFF2-40B4-BE49-F238E27FC236}">
                  <a16:creationId xmlns:a16="http://schemas.microsoft.com/office/drawing/2014/main" id="{9D58937A-B109-42BA-978F-C091AC976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0493" name="Oval 6">
              <a:extLst>
                <a:ext uri="{FF2B5EF4-FFF2-40B4-BE49-F238E27FC236}">
                  <a16:creationId xmlns:a16="http://schemas.microsoft.com/office/drawing/2014/main" id="{27C1AEF4-4305-4996-ABAD-C0816CBB4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0494" name="Freeform 7">
              <a:extLst>
                <a:ext uri="{FF2B5EF4-FFF2-40B4-BE49-F238E27FC236}">
                  <a16:creationId xmlns:a16="http://schemas.microsoft.com/office/drawing/2014/main" id="{107CACA2-BA84-4928-8B52-A486DAA55DA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Freeform 8">
              <a:extLst>
                <a:ext uri="{FF2B5EF4-FFF2-40B4-BE49-F238E27FC236}">
                  <a16:creationId xmlns:a16="http://schemas.microsoft.com/office/drawing/2014/main" id="{56674494-E49C-4887-99BE-3AD87A770B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83" name="组合 27">
            <a:extLst>
              <a:ext uri="{FF2B5EF4-FFF2-40B4-BE49-F238E27FC236}">
                <a16:creationId xmlns:a16="http://schemas.microsoft.com/office/drawing/2014/main" id="{B82703C5-A882-430B-9CCC-2D2BCD5021D9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20490" name="Freeform 2">
              <a:extLst>
                <a:ext uri="{FF2B5EF4-FFF2-40B4-BE49-F238E27FC236}">
                  <a16:creationId xmlns:a16="http://schemas.microsoft.com/office/drawing/2014/main" id="{1DA74EEA-4C55-40D3-9111-8DD9A38B808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Oval 9">
              <a:extLst>
                <a:ext uri="{FF2B5EF4-FFF2-40B4-BE49-F238E27FC236}">
                  <a16:creationId xmlns:a16="http://schemas.microsoft.com/office/drawing/2014/main" id="{011652A8-D621-49E2-9D2D-77F674CB01A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0484" name="组合 37">
            <a:extLst>
              <a:ext uri="{FF2B5EF4-FFF2-40B4-BE49-F238E27FC236}">
                <a16:creationId xmlns:a16="http://schemas.microsoft.com/office/drawing/2014/main" id="{1C14EB6A-8BA7-4A1D-9D12-44B415B8BDD2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882F7883-EE6E-453E-BD72-55FBA5E22FFC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633AEB9A-E52C-48DF-8223-F43FEF34A5CF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75168314-F164-4376-9C20-F41E167F5FF9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0A763000-19E1-4C63-A5DF-2F29CD8E6E45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DCAA5C1D-E3CF-4D26-8B3A-602542DBD8BB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4">
            <a:extLst>
              <a:ext uri="{FF2B5EF4-FFF2-40B4-BE49-F238E27FC236}">
                <a16:creationId xmlns:a16="http://schemas.microsoft.com/office/drawing/2014/main" id="{956EA4BD-7DB6-4572-8548-4E181494D5A3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1522" name="Oval 5">
              <a:extLst>
                <a:ext uri="{FF2B5EF4-FFF2-40B4-BE49-F238E27FC236}">
                  <a16:creationId xmlns:a16="http://schemas.microsoft.com/office/drawing/2014/main" id="{1363E1AB-8B6B-4FF2-B1C3-AC673F96F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1523" name="Oval 6">
              <a:extLst>
                <a:ext uri="{FF2B5EF4-FFF2-40B4-BE49-F238E27FC236}">
                  <a16:creationId xmlns:a16="http://schemas.microsoft.com/office/drawing/2014/main" id="{E8142F8C-2038-40E4-817C-C367BC412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1524" name="Freeform 7">
              <a:extLst>
                <a:ext uri="{FF2B5EF4-FFF2-40B4-BE49-F238E27FC236}">
                  <a16:creationId xmlns:a16="http://schemas.microsoft.com/office/drawing/2014/main" id="{7617D0B8-63C6-4ECE-A771-43FCA27CF4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Freeform 8">
              <a:extLst>
                <a:ext uri="{FF2B5EF4-FFF2-40B4-BE49-F238E27FC236}">
                  <a16:creationId xmlns:a16="http://schemas.microsoft.com/office/drawing/2014/main" id="{7A9FD8D1-D632-4B08-823E-7AEE24E9C4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4">
            <a:extLst>
              <a:ext uri="{FF2B5EF4-FFF2-40B4-BE49-F238E27FC236}">
                <a16:creationId xmlns:a16="http://schemas.microsoft.com/office/drawing/2014/main" id="{07631E3C-3905-47E8-9A35-06CE09BF49B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72796" y="1968920"/>
            <a:ext cx="1789112" cy="838200"/>
            <a:chOff x="2208" y="1872"/>
            <a:chExt cx="1200" cy="528"/>
          </a:xfrm>
          <a:solidFill>
            <a:srgbClr val="92D050"/>
          </a:solidFill>
        </p:grpSpPr>
        <p:grpSp>
          <p:nvGrpSpPr>
            <p:cNvPr id="14" name="Group 15">
              <a:extLst>
                <a:ext uri="{FF2B5EF4-FFF2-40B4-BE49-F238E27FC236}">
                  <a16:creationId xmlns:a16="http://schemas.microsoft.com/office/drawing/2014/main" id="{B66F9266-5DA6-45D1-B008-82138AB0CD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1872"/>
              <a:ext cx="912" cy="528"/>
              <a:chOff x="1824" y="1392"/>
              <a:chExt cx="2112" cy="1056"/>
            </a:xfrm>
            <a:grpFill/>
          </p:grpSpPr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00AB5CB7-F8DD-4D60-90A3-130BE2DF55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160"/>
                <a:ext cx="288" cy="28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A6CA2690-3EF3-46FA-A37C-09CB90409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288" cy="28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0744042-8932-48F7-BAA4-36FBDDA3D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112"/>
                <a:ext cx="1440" cy="48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E562132-2DF9-4686-97D1-9AFA12173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96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337D7F-422F-40C6-A124-733A5802E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CCE2E7C2-C773-420D-A24C-589B171434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632"/>
                <a:ext cx="720" cy="576"/>
              </a:xfrm>
              <a:custGeom>
                <a:avLst/>
                <a:gdLst>
                  <a:gd name="T0" fmla="*/ 0 w 960"/>
                  <a:gd name="T1" fmla="*/ 450 h 624"/>
                  <a:gd name="T2" fmla="*/ 0 w 960"/>
                  <a:gd name="T3" fmla="*/ 0 h 624"/>
                  <a:gd name="T4" fmla="*/ 270 w 960"/>
                  <a:gd name="T5" fmla="*/ 0 h 624"/>
                  <a:gd name="T6" fmla="*/ 324 w 960"/>
                  <a:gd name="T7" fmla="*/ 246 h 624"/>
                  <a:gd name="T8" fmla="*/ 540 w 960"/>
                  <a:gd name="T9" fmla="*/ 246 h 624"/>
                  <a:gd name="T10" fmla="*/ 540 w 960"/>
                  <a:gd name="T11" fmla="*/ 532 h 624"/>
                  <a:gd name="T12" fmla="*/ 135 w 960"/>
                  <a:gd name="T13" fmla="*/ 532 h 624"/>
                  <a:gd name="T14" fmla="*/ 108 w 960"/>
                  <a:gd name="T15" fmla="*/ 450 h 624"/>
                  <a:gd name="T16" fmla="*/ 0 w 960"/>
                  <a:gd name="T17" fmla="*/ 450 h 6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0" h="624">
                    <a:moveTo>
                      <a:pt x="0" y="528"/>
                    </a:moveTo>
                    <a:lnTo>
                      <a:pt x="0" y="0"/>
                    </a:lnTo>
                    <a:lnTo>
                      <a:pt x="480" y="0"/>
                    </a:lnTo>
                    <a:lnTo>
                      <a:pt x="576" y="288"/>
                    </a:lnTo>
                    <a:lnTo>
                      <a:pt x="960" y="288"/>
                    </a:lnTo>
                    <a:lnTo>
                      <a:pt x="960" y="624"/>
                    </a:lnTo>
                    <a:lnTo>
                      <a:pt x="240" y="624"/>
                    </a:lnTo>
                    <a:lnTo>
                      <a:pt x="192" y="528"/>
                    </a:lnTo>
                    <a:lnTo>
                      <a:pt x="0" y="528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457CCD72-4D8C-439E-B140-E5812A13CA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4" y="1680"/>
                <a:ext cx="320" cy="224"/>
              </a:xfrm>
              <a:custGeom>
                <a:avLst/>
                <a:gdLst>
                  <a:gd name="T0" fmla="*/ 0 w 320"/>
                  <a:gd name="T1" fmla="*/ 32 h 224"/>
                  <a:gd name="T2" fmla="*/ 192 w 320"/>
                  <a:gd name="T3" fmla="*/ 32 h 224"/>
                  <a:gd name="T4" fmla="*/ 288 w 320"/>
                  <a:gd name="T5" fmla="*/ 224 h 224"/>
                  <a:gd name="T6" fmla="*/ 0 w 320"/>
                  <a:gd name="T7" fmla="*/ 224 h 224"/>
                  <a:gd name="T8" fmla="*/ 0 w 320"/>
                  <a:gd name="T9" fmla="*/ 32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0" h="224">
                    <a:moveTo>
                      <a:pt x="0" y="32"/>
                    </a:moveTo>
                    <a:cubicBezTo>
                      <a:pt x="72" y="16"/>
                      <a:pt x="144" y="0"/>
                      <a:pt x="192" y="32"/>
                    </a:cubicBezTo>
                    <a:cubicBezTo>
                      <a:pt x="240" y="64"/>
                      <a:pt x="320" y="192"/>
                      <a:pt x="288" y="224"/>
                    </a:cubicBezTo>
                    <a:lnTo>
                      <a:pt x="0" y="224"/>
                    </a:lnTo>
                    <a:lnTo>
                      <a:pt x="0" y="32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" name="Freeform 23">
                <a:extLst>
                  <a:ext uri="{FF2B5EF4-FFF2-40B4-BE49-F238E27FC236}">
                    <a16:creationId xmlns:a16="http://schemas.microsoft.com/office/drawing/2014/main" id="{89FCD114-0AED-43CE-B912-E02FFB64CF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1632"/>
                <a:ext cx="1200" cy="384"/>
              </a:xfrm>
              <a:custGeom>
                <a:avLst/>
                <a:gdLst>
                  <a:gd name="T0" fmla="*/ 0 w 1200"/>
                  <a:gd name="T1" fmla="*/ 384 h 384"/>
                  <a:gd name="T2" fmla="*/ 1152 w 1200"/>
                  <a:gd name="T3" fmla="*/ 384 h 384"/>
                  <a:gd name="T4" fmla="*/ 1200 w 1200"/>
                  <a:gd name="T5" fmla="*/ 336 h 384"/>
                  <a:gd name="T6" fmla="*/ 1200 w 1200"/>
                  <a:gd name="T7" fmla="*/ 48 h 384"/>
                  <a:gd name="T8" fmla="*/ 1152 w 1200"/>
                  <a:gd name="T9" fmla="*/ 0 h 384"/>
                  <a:gd name="T10" fmla="*/ 1056 w 1200"/>
                  <a:gd name="T11" fmla="*/ 0 h 384"/>
                  <a:gd name="T12" fmla="*/ 48 w 1200"/>
                  <a:gd name="T13" fmla="*/ 0 h 384"/>
                  <a:gd name="T14" fmla="*/ 0 w 1200"/>
                  <a:gd name="T15" fmla="*/ 48 h 384"/>
                  <a:gd name="T16" fmla="*/ 0 w 1200"/>
                  <a:gd name="T17" fmla="*/ 144 h 384"/>
                  <a:gd name="T18" fmla="*/ 0 w 1200"/>
                  <a:gd name="T19" fmla="*/ 384 h 3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00" h="384">
                    <a:moveTo>
                      <a:pt x="0" y="384"/>
                    </a:moveTo>
                    <a:lnTo>
                      <a:pt x="1152" y="384"/>
                    </a:lnTo>
                    <a:lnTo>
                      <a:pt x="1200" y="336"/>
                    </a:lnTo>
                    <a:lnTo>
                      <a:pt x="1200" y="48"/>
                    </a:lnTo>
                    <a:lnTo>
                      <a:pt x="1152" y="0"/>
                    </a:lnTo>
                    <a:lnTo>
                      <a:pt x="1056" y="0"/>
                    </a:lnTo>
                    <a:lnTo>
                      <a:pt x="48" y="0"/>
                    </a:lnTo>
                    <a:lnTo>
                      <a:pt x="0" y="48"/>
                    </a:lnTo>
                    <a:lnTo>
                      <a:pt x="0" y="144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69989133-4531-4FD0-AD8C-723DDBACF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44" cy="48"/>
              </a:xfrm>
              <a:prstGeom prst="rect">
                <a:avLst/>
              </a:prstGeom>
              <a:grpFill/>
              <a:ln w="9525">
                <a:solidFill>
                  <a:srgbClr val="3399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C130516-F3B5-43FB-B9B2-447F3AEC2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AutoShape 26">
                <a:extLst>
                  <a:ext uri="{FF2B5EF4-FFF2-40B4-BE49-F238E27FC236}">
                    <a16:creationId xmlns:a16="http://schemas.microsoft.com/office/drawing/2014/main" id="{93295C98-AEB8-46B0-8371-68EC980FD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92" cy="192"/>
              </a:xfrm>
              <a:custGeom>
                <a:avLst/>
                <a:gdLst>
                  <a:gd name="T0" fmla="*/ 1 w 21600"/>
                  <a:gd name="T1" fmla="*/ 0 h 21600"/>
                  <a:gd name="T2" fmla="*/ 1 w 21600"/>
                  <a:gd name="T3" fmla="*/ 1 h 21600"/>
                  <a:gd name="T4" fmla="*/ 0 w 21600"/>
                  <a:gd name="T5" fmla="*/ 2 h 21600"/>
                  <a:gd name="T6" fmla="*/ 2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375 w 21600"/>
                  <a:gd name="T13" fmla="*/ 2925 h 21600"/>
                  <a:gd name="T14" fmla="*/ 18225 w 21600"/>
                  <a:gd name="T15" fmla="*/ 92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lnTo>
                      <a:pt x="21600" y="6079"/>
                    </a:lnTo>
                    <a:close/>
                  </a:path>
                </a:pathLst>
              </a:custGeom>
              <a:grpFill/>
              <a:ln w="9525">
                <a:solidFill>
                  <a:srgbClr val="000066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" name="Rectangle 27">
              <a:extLst>
                <a:ext uri="{FF2B5EF4-FFF2-40B4-BE49-F238E27FC236}">
                  <a16:creationId xmlns:a16="http://schemas.microsoft.com/office/drawing/2014/main" id="{1AC41E11-3DE9-4475-8781-E94192EE2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872"/>
              <a:ext cx="576" cy="4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AutoShape 28">
              <a:extLst>
                <a:ext uri="{FF2B5EF4-FFF2-40B4-BE49-F238E27FC236}">
                  <a16:creationId xmlns:a16="http://schemas.microsoft.com/office/drawing/2014/main" id="{28E6AAF6-9A34-453C-A204-038A65C54C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76815">
              <a:off x="3168" y="1872"/>
              <a:ext cx="240" cy="240"/>
            </a:xfrm>
            <a:custGeom>
              <a:avLst/>
              <a:gdLst>
                <a:gd name="T0" fmla="*/ 2 w 21600"/>
                <a:gd name="T1" fmla="*/ 0 h 21600"/>
                <a:gd name="T2" fmla="*/ 2 w 21600"/>
                <a:gd name="T3" fmla="*/ 2 h 21600"/>
                <a:gd name="T4" fmla="*/ 0 w 21600"/>
                <a:gd name="T5" fmla="*/ 3 h 21600"/>
                <a:gd name="T6" fmla="*/ 3 w 21600"/>
                <a:gd name="T7" fmla="*/ 1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0 w 21600"/>
                <a:gd name="T13" fmla="*/ 3780 h 21600"/>
                <a:gd name="T14" fmla="*/ 19440 w 21600"/>
                <a:gd name="T15" fmla="*/ 83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930" y="0"/>
                  </a:lnTo>
                  <a:lnTo>
                    <a:pt x="15930" y="3780"/>
                  </a:lnTo>
                  <a:lnTo>
                    <a:pt x="12427" y="3780"/>
                  </a:lnTo>
                  <a:cubicBezTo>
                    <a:pt x="5564" y="3780"/>
                    <a:pt x="0" y="7531"/>
                    <a:pt x="0" y="12158"/>
                  </a:cubicBezTo>
                  <a:lnTo>
                    <a:pt x="0" y="21600"/>
                  </a:lnTo>
                  <a:lnTo>
                    <a:pt x="4700" y="21600"/>
                  </a:lnTo>
                  <a:lnTo>
                    <a:pt x="4700" y="12158"/>
                  </a:lnTo>
                  <a:cubicBezTo>
                    <a:pt x="4700" y="10070"/>
                    <a:pt x="8159" y="8378"/>
                    <a:pt x="12427" y="8378"/>
                  </a:cubicBezTo>
                  <a:lnTo>
                    <a:pt x="15930" y="8378"/>
                  </a:lnTo>
                  <a:lnTo>
                    <a:pt x="15930" y="12158"/>
                  </a:lnTo>
                  <a:lnTo>
                    <a:pt x="21600" y="6079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1508" name="组合 27">
            <a:extLst>
              <a:ext uri="{FF2B5EF4-FFF2-40B4-BE49-F238E27FC236}">
                <a16:creationId xmlns:a16="http://schemas.microsoft.com/office/drawing/2014/main" id="{D385D57C-64B3-4310-8D19-EA72440BF214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21520" name="Freeform 2">
              <a:extLst>
                <a:ext uri="{FF2B5EF4-FFF2-40B4-BE49-F238E27FC236}">
                  <a16:creationId xmlns:a16="http://schemas.microsoft.com/office/drawing/2014/main" id="{871CE304-DB93-4F92-A51A-D0965581B4E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Oval 9">
              <a:extLst>
                <a:ext uri="{FF2B5EF4-FFF2-40B4-BE49-F238E27FC236}">
                  <a16:creationId xmlns:a16="http://schemas.microsoft.com/office/drawing/2014/main" id="{978E3D83-BC1F-486F-ACD6-7C5145CAA61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AA06FA2F-ECFE-4A0C-886E-BC24341FFDA1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2387600"/>
            <a:ext cx="495300" cy="595313"/>
            <a:chOff x="7393612" y="3040380"/>
            <a:chExt cx="496072" cy="594532"/>
          </a:xfrm>
        </p:grpSpPr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E46477E5-4C15-4A73-96CF-E68CFCBE72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3612" y="3040380"/>
              <a:ext cx="302095" cy="54538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91DA099C-8131-412D-9ED4-E89354C3B390}"/>
                </a:ext>
              </a:extLst>
            </p:cNvPr>
            <p:cNvCxnSpPr>
              <a:cxnSpLocks/>
            </p:cNvCxnSpPr>
            <p:nvPr/>
          </p:nvCxnSpPr>
          <p:spPr>
            <a:xfrm>
              <a:off x="7889684" y="3086358"/>
              <a:ext cx="0" cy="54855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D6C521E2-8C0D-4976-92C8-926CDB4C73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43238" y="3086358"/>
              <a:ext cx="141507" cy="54855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44B609D9-AC90-4BEA-82F1-C6BD76777A9C}"/>
              </a:ext>
            </a:extLst>
          </p:cNvPr>
          <p:cNvGrpSpPr/>
          <p:nvPr/>
        </p:nvGrpSpPr>
        <p:grpSpPr>
          <a:xfrm>
            <a:off x="5047723" y="2461775"/>
            <a:ext cx="2093194" cy="1909890"/>
            <a:chOff x="2331182" y="1325336"/>
            <a:chExt cx="2093194" cy="1909890"/>
          </a:xfrm>
          <a:solidFill>
            <a:srgbClr val="FF99FF">
              <a:alpha val="49804"/>
            </a:srgbClr>
          </a:solidFill>
        </p:grpSpPr>
        <p:sp>
          <p:nvSpPr>
            <p:cNvPr id="36" name="Freeform 2">
              <a:extLst>
                <a:ext uri="{FF2B5EF4-FFF2-40B4-BE49-F238E27FC236}">
                  <a16:creationId xmlns:a16="http://schemas.microsoft.com/office/drawing/2014/main" id="{085159C6-C92A-49EB-943D-4328C52FEE3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Oval 9">
              <a:extLst>
                <a:ext uri="{FF2B5EF4-FFF2-40B4-BE49-F238E27FC236}">
                  <a16:creationId xmlns:a16="http://schemas.microsoft.com/office/drawing/2014/main" id="{00B88512-4369-41A1-B2D6-0B435083788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1511" name="组合 37">
            <a:extLst>
              <a:ext uri="{FF2B5EF4-FFF2-40B4-BE49-F238E27FC236}">
                <a16:creationId xmlns:a16="http://schemas.microsoft.com/office/drawing/2014/main" id="{F359F0EA-79D4-4C62-8646-BA10D3E7A89B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4A1380A4-73EE-4C5F-946D-61ACAC185409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744B68C-09FE-4F0F-86F6-D5E2162AD388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CDE1A2AE-DA53-400E-B989-8255F2E12BF5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5CEC7B68-93AE-45AC-8433-081A24783AF2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37EE6D17-BD22-44CA-82B4-90B2A62C5BD4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4">
            <a:extLst>
              <a:ext uri="{FF2B5EF4-FFF2-40B4-BE49-F238E27FC236}">
                <a16:creationId xmlns:a16="http://schemas.microsoft.com/office/drawing/2014/main" id="{981117F4-319D-4F17-8591-2AFAF65F618B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2541" name="Oval 5">
              <a:extLst>
                <a:ext uri="{FF2B5EF4-FFF2-40B4-BE49-F238E27FC236}">
                  <a16:creationId xmlns:a16="http://schemas.microsoft.com/office/drawing/2014/main" id="{70E7B0D7-5F6D-4183-B008-4E9A2F5BD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2542" name="Oval 6">
              <a:extLst>
                <a:ext uri="{FF2B5EF4-FFF2-40B4-BE49-F238E27FC236}">
                  <a16:creationId xmlns:a16="http://schemas.microsoft.com/office/drawing/2014/main" id="{E3F31C24-C938-42DA-8D6B-809DABAE4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2543" name="Freeform 7">
              <a:extLst>
                <a:ext uri="{FF2B5EF4-FFF2-40B4-BE49-F238E27FC236}">
                  <a16:creationId xmlns:a16="http://schemas.microsoft.com/office/drawing/2014/main" id="{7E734E5A-7864-4787-A012-872B95545A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Freeform 8">
              <a:extLst>
                <a:ext uri="{FF2B5EF4-FFF2-40B4-BE49-F238E27FC236}">
                  <a16:creationId xmlns:a16="http://schemas.microsoft.com/office/drawing/2014/main" id="{715B8623-71B6-4CE2-BCFF-94845DFA1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531" name="组合 21">
            <a:extLst>
              <a:ext uri="{FF2B5EF4-FFF2-40B4-BE49-F238E27FC236}">
                <a16:creationId xmlns:a16="http://schemas.microsoft.com/office/drawing/2014/main" id="{94A2E9DF-0F75-47F7-BE34-0483E90507D7}"/>
              </a:ext>
            </a:extLst>
          </p:cNvPr>
          <p:cNvGrpSpPr>
            <a:grpSpLocks/>
          </p:cNvGrpSpPr>
          <p:nvPr/>
        </p:nvGrpSpPr>
        <p:grpSpPr bwMode="auto">
          <a:xfrm rot="-1426786">
            <a:off x="4241800" y="1490663"/>
            <a:ext cx="2092325" cy="1909762"/>
            <a:chOff x="2331182" y="1325336"/>
            <a:chExt cx="2093194" cy="1909890"/>
          </a:xfrm>
        </p:grpSpPr>
        <p:sp>
          <p:nvSpPr>
            <p:cNvPr id="22539" name="Freeform 2">
              <a:extLst>
                <a:ext uri="{FF2B5EF4-FFF2-40B4-BE49-F238E27FC236}">
                  <a16:creationId xmlns:a16="http://schemas.microsoft.com/office/drawing/2014/main" id="{7FD2F0B5-BEA3-42AE-BC6C-E3E95A4FE2B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Oval 9">
              <a:extLst>
                <a:ext uri="{FF2B5EF4-FFF2-40B4-BE49-F238E27FC236}">
                  <a16:creationId xmlns:a16="http://schemas.microsoft.com/office/drawing/2014/main" id="{DC869150-64CC-4685-9188-7C9FCE68777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3EF8D5B-85D3-4CF0-B0FC-48C35F0D1EA1}"/>
              </a:ext>
            </a:extLst>
          </p:cNvPr>
          <p:cNvGrpSpPr/>
          <p:nvPr/>
        </p:nvGrpSpPr>
        <p:grpSpPr>
          <a:xfrm rot="20173214">
            <a:off x="4247622" y="1490844"/>
            <a:ext cx="2093194" cy="1909890"/>
            <a:chOff x="2331182" y="1325336"/>
            <a:chExt cx="2093194" cy="1909890"/>
          </a:xfrm>
          <a:solidFill>
            <a:srgbClr val="FF99FF">
              <a:alpha val="50196"/>
            </a:srgbClr>
          </a:solidFill>
        </p:grpSpPr>
        <p:sp>
          <p:nvSpPr>
            <p:cNvPr id="26" name="Freeform 2">
              <a:extLst>
                <a:ext uri="{FF2B5EF4-FFF2-40B4-BE49-F238E27FC236}">
                  <a16:creationId xmlns:a16="http://schemas.microsoft.com/office/drawing/2014/main" id="{A0B03603-91C4-454C-9373-47328C17A1B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Oval 9">
              <a:extLst>
                <a:ext uri="{FF2B5EF4-FFF2-40B4-BE49-F238E27FC236}">
                  <a16:creationId xmlns:a16="http://schemas.microsoft.com/office/drawing/2014/main" id="{58A716AC-734C-43C4-8F52-0421821ADD4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2533" name="组合 27">
            <a:extLst>
              <a:ext uri="{FF2B5EF4-FFF2-40B4-BE49-F238E27FC236}">
                <a16:creationId xmlns:a16="http://schemas.microsoft.com/office/drawing/2014/main" id="{383345D9-CD5B-4A44-B5B6-5774C6211AB8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DFD6FBD-3AD2-49B5-9BBE-BE86E0C979AC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2D464C38-2465-4A1D-AD6E-7088797A51A3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C2CF29FC-E827-418F-BFCC-862D21C69589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DF5FE390-7E2A-4A11-BE98-6D73B7A3F25D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E9A222F3-29BD-421E-9A7F-9848A53BCC38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50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4">
            <a:extLst>
              <a:ext uri="{FF2B5EF4-FFF2-40B4-BE49-F238E27FC236}">
                <a16:creationId xmlns:a16="http://schemas.microsoft.com/office/drawing/2014/main" id="{095EC40E-880A-4EAA-B3B3-3AB6AD524B5F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3565" name="Oval 5">
              <a:extLst>
                <a:ext uri="{FF2B5EF4-FFF2-40B4-BE49-F238E27FC236}">
                  <a16:creationId xmlns:a16="http://schemas.microsoft.com/office/drawing/2014/main" id="{00044B86-96F1-4B1B-8623-402AAC025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3566" name="Oval 6">
              <a:extLst>
                <a:ext uri="{FF2B5EF4-FFF2-40B4-BE49-F238E27FC236}">
                  <a16:creationId xmlns:a16="http://schemas.microsoft.com/office/drawing/2014/main" id="{56239A20-E13B-4700-91A1-8E081166D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3567" name="Freeform 7">
              <a:extLst>
                <a:ext uri="{FF2B5EF4-FFF2-40B4-BE49-F238E27FC236}">
                  <a16:creationId xmlns:a16="http://schemas.microsoft.com/office/drawing/2014/main" id="{675118D6-B914-4FF1-9E06-AFCCE7FA899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Freeform 8">
              <a:extLst>
                <a:ext uri="{FF2B5EF4-FFF2-40B4-BE49-F238E27FC236}">
                  <a16:creationId xmlns:a16="http://schemas.microsoft.com/office/drawing/2014/main" id="{9CD46E11-9B8E-4BCB-AF04-74DBD03A4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555" name="组合 6">
            <a:extLst>
              <a:ext uri="{FF2B5EF4-FFF2-40B4-BE49-F238E27FC236}">
                <a16:creationId xmlns:a16="http://schemas.microsoft.com/office/drawing/2014/main" id="{A7745D16-FBC9-401F-A8B3-D1BADA5A41AB}"/>
              </a:ext>
            </a:extLst>
          </p:cNvPr>
          <p:cNvGrpSpPr>
            <a:grpSpLocks/>
          </p:cNvGrpSpPr>
          <p:nvPr/>
        </p:nvGrpSpPr>
        <p:grpSpPr bwMode="auto">
          <a:xfrm rot="-5629609">
            <a:off x="3006726" y="868362"/>
            <a:ext cx="2093912" cy="1909763"/>
            <a:chOff x="2331182" y="1325336"/>
            <a:chExt cx="2093194" cy="1909890"/>
          </a:xfrm>
        </p:grpSpPr>
        <p:sp>
          <p:nvSpPr>
            <p:cNvPr id="23563" name="Freeform 2">
              <a:extLst>
                <a:ext uri="{FF2B5EF4-FFF2-40B4-BE49-F238E27FC236}">
                  <a16:creationId xmlns:a16="http://schemas.microsoft.com/office/drawing/2014/main" id="{5511E8E2-C826-4C39-9B72-E1C8ED4195B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Oval 9">
              <a:extLst>
                <a:ext uri="{FF2B5EF4-FFF2-40B4-BE49-F238E27FC236}">
                  <a16:creationId xmlns:a16="http://schemas.microsoft.com/office/drawing/2014/main" id="{44FD97A7-4B66-42E5-A37E-0472D0981DC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0" name="Group 29">
            <a:extLst>
              <a:ext uri="{FF2B5EF4-FFF2-40B4-BE49-F238E27FC236}">
                <a16:creationId xmlns:a16="http://schemas.microsoft.com/office/drawing/2014/main" id="{3825B34F-A791-4595-96B7-E77D49BC0557}"/>
              </a:ext>
            </a:extLst>
          </p:cNvPr>
          <p:cNvGrpSpPr>
            <a:grpSpLocks/>
          </p:cNvGrpSpPr>
          <p:nvPr/>
        </p:nvGrpSpPr>
        <p:grpSpPr bwMode="auto">
          <a:xfrm>
            <a:off x="2482829" y="1380808"/>
            <a:ext cx="2481784" cy="2990302"/>
            <a:chOff x="3666" y="696"/>
            <a:chExt cx="3053" cy="3123"/>
          </a:xfrm>
          <a:solidFill>
            <a:srgbClr val="FF99FF">
              <a:alpha val="50196"/>
            </a:srgbClr>
          </a:solidFill>
        </p:grpSpPr>
        <p:sp>
          <p:nvSpPr>
            <p:cNvPr id="11" name="Freeform 23">
              <a:extLst>
                <a:ext uri="{FF2B5EF4-FFF2-40B4-BE49-F238E27FC236}">
                  <a16:creationId xmlns:a16="http://schemas.microsoft.com/office/drawing/2014/main" id="{C0C918CD-9840-4770-BB71-1CDACA397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6" y="696"/>
              <a:ext cx="3053" cy="3123"/>
            </a:xfrm>
            <a:custGeom>
              <a:avLst/>
              <a:gdLst>
                <a:gd name="T0" fmla="*/ 441 w 3053"/>
                <a:gd name="T1" fmla="*/ 2275 h 3123"/>
                <a:gd name="T2" fmla="*/ 192 w 3053"/>
                <a:gd name="T3" fmla="*/ 2643 h 3123"/>
                <a:gd name="T4" fmla="*/ 0 w 3053"/>
                <a:gd name="T5" fmla="*/ 2870 h 3123"/>
                <a:gd name="T6" fmla="*/ 173 w 3053"/>
                <a:gd name="T7" fmla="*/ 2806 h 3123"/>
                <a:gd name="T8" fmla="*/ 58 w 3053"/>
                <a:gd name="T9" fmla="*/ 2921 h 3123"/>
                <a:gd name="T10" fmla="*/ 240 w 3053"/>
                <a:gd name="T11" fmla="*/ 3123 h 3123"/>
                <a:gd name="T12" fmla="*/ 413 w 3053"/>
                <a:gd name="T13" fmla="*/ 3085 h 3123"/>
                <a:gd name="T14" fmla="*/ 509 w 3053"/>
                <a:gd name="T15" fmla="*/ 2950 h 3123"/>
                <a:gd name="T16" fmla="*/ 442 w 3053"/>
                <a:gd name="T17" fmla="*/ 2777 h 3123"/>
                <a:gd name="T18" fmla="*/ 567 w 3053"/>
                <a:gd name="T19" fmla="*/ 2854 h 3123"/>
                <a:gd name="T20" fmla="*/ 739 w 3053"/>
                <a:gd name="T21" fmla="*/ 2854 h 3123"/>
                <a:gd name="T22" fmla="*/ 768 w 3053"/>
                <a:gd name="T23" fmla="*/ 2691 h 3123"/>
                <a:gd name="T24" fmla="*/ 682 w 3053"/>
                <a:gd name="T25" fmla="*/ 2528 h 3123"/>
                <a:gd name="T26" fmla="*/ 1661 w 3053"/>
                <a:gd name="T27" fmla="*/ 1443 h 3123"/>
                <a:gd name="T28" fmla="*/ 1805 w 3053"/>
                <a:gd name="T29" fmla="*/ 1443 h 3123"/>
                <a:gd name="T30" fmla="*/ 3053 w 3053"/>
                <a:gd name="T31" fmla="*/ 387 h 3123"/>
                <a:gd name="T32" fmla="*/ 2381 w 3053"/>
                <a:gd name="T33" fmla="*/ 51 h 3123"/>
                <a:gd name="T34" fmla="*/ 2250 w 3053"/>
                <a:gd name="T35" fmla="*/ 6 h 3123"/>
                <a:gd name="T36" fmla="*/ 2160 w 3053"/>
                <a:gd name="T37" fmla="*/ 0 h 3123"/>
                <a:gd name="T38" fmla="*/ 2051 w 3053"/>
                <a:gd name="T39" fmla="*/ 19 h 3123"/>
                <a:gd name="T40" fmla="*/ 1917 w 3053"/>
                <a:gd name="T41" fmla="*/ 57 h 3123"/>
                <a:gd name="T42" fmla="*/ 1738 w 3053"/>
                <a:gd name="T43" fmla="*/ 121 h 3123"/>
                <a:gd name="T44" fmla="*/ 1527 w 3053"/>
                <a:gd name="T45" fmla="*/ 233 h 3123"/>
                <a:gd name="T46" fmla="*/ 1335 w 3053"/>
                <a:gd name="T47" fmla="*/ 358 h 3123"/>
                <a:gd name="T48" fmla="*/ 1152 w 3053"/>
                <a:gd name="T49" fmla="*/ 569 h 3123"/>
                <a:gd name="T50" fmla="*/ 1027 w 3053"/>
                <a:gd name="T51" fmla="*/ 761 h 3123"/>
                <a:gd name="T52" fmla="*/ 960 w 3053"/>
                <a:gd name="T53" fmla="*/ 953 h 3123"/>
                <a:gd name="T54" fmla="*/ 864 w 3053"/>
                <a:gd name="T55" fmla="*/ 1174 h 3123"/>
                <a:gd name="T56" fmla="*/ 739 w 3053"/>
                <a:gd name="T57" fmla="*/ 1501 h 3123"/>
                <a:gd name="T58" fmla="*/ 614 w 3053"/>
                <a:gd name="T59" fmla="*/ 1757 h 3123"/>
                <a:gd name="T60" fmla="*/ 653 w 3053"/>
                <a:gd name="T61" fmla="*/ 1834 h 3123"/>
                <a:gd name="T62" fmla="*/ 547 w 3053"/>
                <a:gd name="T63" fmla="*/ 2074 h 312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441 w 10000"/>
                <a:gd name="connsiteY13" fmla="*/ 4621 h 10000"/>
                <a:gd name="connsiteX14" fmla="*/ 5636 w 10000"/>
                <a:gd name="connsiteY14" fmla="*/ 4392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636 w 10000"/>
                <a:gd name="connsiteY14" fmla="*/ 4392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513 w 10000"/>
                <a:gd name="connsiteY14" fmla="*/ 4265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329 w 10000"/>
                <a:gd name="connsiteY14" fmla="*/ 4265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483 w 10000"/>
                <a:gd name="connsiteY14" fmla="*/ 4290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165 w 10000"/>
                <a:gd name="connsiteY13" fmla="*/ 4418 h 10000"/>
                <a:gd name="connsiteX14" fmla="*/ 5483 w 10000"/>
                <a:gd name="connsiteY14" fmla="*/ 4290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000" h="10000">
                  <a:moveTo>
                    <a:pt x="1444" y="7285"/>
                  </a:moveTo>
                  <a:lnTo>
                    <a:pt x="629" y="8463"/>
                  </a:lnTo>
                  <a:lnTo>
                    <a:pt x="0" y="9190"/>
                  </a:lnTo>
                  <a:lnTo>
                    <a:pt x="567" y="8985"/>
                  </a:lnTo>
                  <a:lnTo>
                    <a:pt x="190" y="9353"/>
                  </a:lnTo>
                  <a:lnTo>
                    <a:pt x="786" y="10000"/>
                  </a:lnTo>
                  <a:lnTo>
                    <a:pt x="1353" y="9878"/>
                  </a:lnTo>
                  <a:lnTo>
                    <a:pt x="1667" y="9446"/>
                  </a:lnTo>
                  <a:lnTo>
                    <a:pt x="1448" y="8892"/>
                  </a:lnTo>
                  <a:lnTo>
                    <a:pt x="1857" y="9139"/>
                  </a:lnTo>
                  <a:lnTo>
                    <a:pt x="2421" y="9139"/>
                  </a:lnTo>
                  <a:cubicBezTo>
                    <a:pt x="2453" y="8965"/>
                    <a:pt x="2484" y="8791"/>
                    <a:pt x="2516" y="8617"/>
                  </a:cubicBezTo>
                  <a:lnTo>
                    <a:pt x="2234" y="8095"/>
                  </a:lnTo>
                  <a:lnTo>
                    <a:pt x="5165" y="4418"/>
                  </a:lnTo>
                  <a:cubicBezTo>
                    <a:pt x="5189" y="4359"/>
                    <a:pt x="5459" y="4349"/>
                    <a:pt x="5483" y="4290"/>
                  </a:cubicBezTo>
                  <a:lnTo>
                    <a:pt x="10000" y="1239"/>
                  </a:lnTo>
                  <a:lnTo>
                    <a:pt x="7799" y="163"/>
                  </a:lnTo>
                  <a:lnTo>
                    <a:pt x="7370" y="19"/>
                  </a:lnTo>
                  <a:lnTo>
                    <a:pt x="7075" y="0"/>
                  </a:lnTo>
                  <a:lnTo>
                    <a:pt x="6718" y="61"/>
                  </a:lnTo>
                  <a:lnTo>
                    <a:pt x="6279" y="183"/>
                  </a:lnTo>
                  <a:lnTo>
                    <a:pt x="5693" y="387"/>
                  </a:lnTo>
                  <a:lnTo>
                    <a:pt x="5002" y="746"/>
                  </a:lnTo>
                  <a:lnTo>
                    <a:pt x="4373" y="1146"/>
                  </a:lnTo>
                  <a:lnTo>
                    <a:pt x="3773" y="1822"/>
                  </a:lnTo>
                  <a:lnTo>
                    <a:pt x="3364" y="2437"/>
                  </a:lnTo>
                  <a:cubicBezTo>
                    <a:pt x="3291" y="2642"/>
                    <a:pt x="3217" y="2847"/>
                    <a:pt x="3144" y="3052"/>
                  </a:cubicBezTo>
                  <a:lnTo>
                    <a:pt x="2830" y="3759"/>
                  </a:lnTo>
                  <a:lnTo>
                    <a:pt x="2421" y="4806"/>
                  </a:lnTo>
                  <a:lnTo>
                    <a:pt x="2011" y="5626"/>
                  </a:lnTo>
                  <a:cubicBezTo>
                    <a:pt x="2054" y="5708"/>
                    <a:pt x="2096" y="5791"/>
                    <a:pt x="2139" y="5873"/>
                  </a:cubicBezTo>
                  <a:lnTo>
                    <a:pt x="1792" y="6641"/>
                  </a:lnTo>
                </a:path>
              </a:pathLst>
            </a:custGeom>
            <a:grpFill/>
            <a:ln w="9525">
              <a:solidFill>
                <a:srgbClr val="FF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id="{BABD396E-EE4E-4FEF-99DB-DAE18C6115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0" y="1158"/>
              <a:ext cx="960" cy="2560"/>
            </a:xfrm>
            <a:custGeom>
              <a:avLst/>
              <a:gdLst>
                <a:gd name="T0" fmla="*/ 960 w 960"/>
                <a:gd name="T1" fmla="*/ 0 h 2560"/>
                <a:gd name="T2" fmla="*/ 768 w 960"/>
                <a:gd name="T3" fmla="*/ 336 h 2560"/>
                <a:gd name="T4" fmla="*/ 624 w 960"/>
                <a:gd name="T5" fmla="*/ 960 h 2560"/>
                <a:gd name="T6" fmla="*/ 768 w 960"/>
                <a:gd name="T7" fmla="*/ 912 h 2560"/>
                <a:gd name="T8" fmla="*/ 432 w 960"/>
                <a:gd name="T9" fmla="*/ 1536 h 2560"/>
                <a:gd name="T10" fmla="*/ 528 w 960"/>
                <a:gd name="T11" fmla="*/ 1536 h 2560"/>
                <a:gd name="T12" fmla="*/ 192 w 960"/>
                <a:gd name="T13" fmla="*/ 2448 h 2560"/>
                <a:gd name="T14" fmla="*/ 0 w 960"/>
                <a:gd name="T15" fmla="*/ 2208 h 25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0" h="2560">
                  <a:moveTo>
                    <a:pt x="960" y="0"/>
                  </a:moveTo>
                  <a:cubicBezTo>
                    <a:pt x="892" y="88"/>
                    <a:pt x="824" y="176"/>
                    <a:pt x="768" y="336"/>
                  </a:cubicBezTo>
                  <a:cubicBezTo>
                    <a:pt x="712" y="496"/>
                    <a:pt x="624" y="864"/>
                    <a:pt x="624" y="960"/>
                  </a:cubicBezTo>
                  <a:cubicBezTo>
                    <a:pt x="624" y="1056"/>
                    <a:pt x="800" y="816"/>
                    <a:pt x="768" y="912"/>
                  </a:cubicBezTo>
                  <a:cubicBezTo>
                    <a:pt x="736" y="1008"/>
                    <a:pt x="472" y="1432"/>
                    <a:pt x="432" y="1536"/>
                  </a:cubicBezTo>
                  <a:cubicBezTo>
                    <a:pt x="392" y="1640"/>
                    <a:pt x="568" y="1384"/>
                    <a:pt x="528" y="1536"/>
                  </a:cubicBezTo>
                  <a:cubicBezTo>
                    <a:pt x="488" y="1688"/>
                    <a:pt x="280" y="2336"/>
                    <a:pt x="192" y="2448"/>
                  </a:cubicBezTo>
                  <a:cubicBezTo>
                    <a:pt x="104" y="2560"/>
                    <a:pt x="52" y="2384"/>
                    <a:pt x="0" y="2208"/>
                  </a:cubicBezTo>
                </a:path>
              </a:pathLst>
            </a:custGeom>
            <a:grpFill/>
            <a:ln w="28575" cmpd="sng">
              <a:solidFill>
                <a:srgbClr val="FF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id="{443ED6CA-2ECF-4333-8EA7-72A18F4A7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1" y="860"/>
              <a:ext cx="912" cy="2016"/>
            </a:xfrm>
            <a:custGeom>
              <a:avLst/>
              <a:gdLst>
                <a:gd name="T0" fmla="*/ 912 w 912"/>
                <a:gd name="T1" fmla="*/ 0 h 2016"/>
                <a:gd name="T2" fmla="*/ 336 w 912"/>
                <a:gd name="T3" fmla="*/ 768 h 2016"/>
                <a:gd name="T4" fmla="*/ 480 w 912"/>
                <a:gd name="T5" fmla="*/ 816 h 2016"/>
                <a:gd name="T6" fmla="*/ 144 w 912"/>
                <a:gd name="T7" fmla="*/ 1488 h 2016"/>
                <a:gd name="T8" fmla="*/ 240 w 912"/>
                <a:gd name="T9" fmla="*/ 1488 h 2016"/>
                <a:gd name="T10" fmla="*/ 0 w 912"/>
                <a:gd name="T11" fmla="*/ 2016 h 20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12" h="2016">
                  <a:moveTo>
                    <a:pt x="912" y="0"/>
                  </a:moveTo>
                  <a:cubicBezTo>
                    <a:pt x="660" y="316"/>
                    <a:pt x="408" y="632"/>
                    <a:pt x="336" y="768"/>
                  </a:cubicBezTo>
                  <a:cubicBezTo>
                    <a:pt x="264" y="904"/>
                    <a:pt x="512" y="696"/>
                    <a:pt x="480" y="816"/>
                  </a:cubicBezTo>
                  <a:cubicBezTo>
                    <a:pt x="448" y="936"/>
                    <a:pt x="184" y="1376"/>
                    <a:pt x="144" y="1488"/>
                  </a:cubicBezTo>
                  <a:cubicBezTo>
                    <a:pt x="104" y="1600"/>
                    <a:pt x="264" y="1400"/>
                    <a:pt x="240" y="1488"/>
                  </a:cubicBezTo>
                  <a:cubicBezTo>
                    <a:pt x="216" y="1576"/>
                    <a:pt x="108" y="1796"/>
                    <a:pt x="0" y="2016"/>
                  </a:cubicBezTo>
                </a:path>
              </a:pathLst>
            </a:custGeom>
            <a:grpFill/>
            <a:ln w="28575" cmpd="sng">
              <a:solidFill>
                <a:srgbClr val="FF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3557" name="组合 19">
            <a:extLst>
              <a:ext uri="{FF2B5EF4-FFF2-40B4-BE49-F238E27FC236}">
                <a16:creationId xmlns:a16="http://schemas.microsoft.com/office/drawing/2014/main" id="{75865A8F-A24E-4DD9-BA88-013D67DEBA18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18FAD0E0-D137-4B36-975C-61668C998B5D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4B51A9FC-B3CA-44AF-BA7D-B8CC8D518E5E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08A0393D-B77D-446E-83E5-628D330F9F72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9D68769D-9E08-4F1E-9F35-7FDC2170A9D3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4D8F80AF-2374-45EC-B8A6-972C4F61BE37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TA_00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4">
            <a:extLst>
              <a:ext uri="{FF2B5EF4-FFF2-40B4-BE49-F238E27FC236}">
                <a16:creationId xmlns:a16="http://schemas.microsoft.com/office/drawing/2014/main" id="{22E7FF3C-B263-4552-A2EF-F1C11851F3BB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4589" name="Oval 5">
              <a:extLst>
                <a:ext uri="{FF2B5EF4-FFF2-40B4-BE49-F238E27FC236}">
                  <a16:creationId xmlns:a16="http://schemas.microsoft.com/office/drawing/2014/main" id="{F10893DE-4544-4398-9C69-B9114F58E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4590" name="Oval 6">
              <a:extLst>
                <a:ext uri="{FF2B5EF4-FFF2-40B4-BE49-F238E27FC236}">
                  <a16:creationId xmlns:a16="http://schemas.microsoft.com/office/drawing/2014/main" id="{A0C6054C-8E2F-440D-BE78-D4D3FDEFF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4591" name="Freeform 7">
              <a:extLst>
                <a:ext uri="{FF2B5EF4-FFF2-40B4-BE49-F238E27FC236}">
                  <a16:creationId xmlns:a16="http://schemas.microsoft.com/office/drawing/2014/main" id="{DAAC912F-340A-4439-98D6-2ACF37603DD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Freeform 8">
              <a:extLst>
                <a:ext uri="{FF2B5EF4-FFF2-40B4-BE49-F238E27FC236}">
                  <a16:creationId xmlns:a16="http://schemas.microsoft.com/office/drawing/2014/main" id="{2887ECDB-81E5-4ED2-8920-CCCC2C66D7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79" name="组合 6">
            <a:extLst>
              <a:ext uri="{FF2B5EF4-FFF2-40B4-BE49-F238E27FC236}">
                <a16:creationId xmlns:a16="http://schemas.microsoft.com/office/drawing/2014/main" id="{477B93DF-6C33-40A7-A54C-6A6035AFCDAC}"/>
              </a:ext>
            </a:extLst>
          </p:cNvPr>
          <p:cNvGrpSpPr>
            <a:grpSpLocks/>
          </p:cNvGrpSpPr>
          <p:nvPr/>
        </p:nvGrpSpPr>
        <p:grpSpPr bwMode="auto">
          <a:xfrm rot="-5629609">
            <a:off x="3006726" y="868362"/>
            <a:ext cx="2093912" cy="1909763"/>
            <a:chOff x="2331182" y="1325336"/>
            <a:chExt cx="2093194" cy="1909890"/>
          </a:xfrm>
        </p:grpSpPr>
        <p:sp>
          <p:nvSpPr>
            <p:cNvPr id="24587" name="Freeform 2">
              <a:extLst>
                <a:ext uri="{FF2B5EF4-FFF2-40B4-BE49-F238E27FC236}">
                  <a16:creationId xmlns:a16="http://schemas.microsoft.com/office/drawing/2014/main" id="{FC758455-552C-433B-8C2B-AA553C93CF2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Oval 9">
              <a:extLst>
                <a:ext uri="{FF2B5EF4-FFF2-40B4-BE49-F238E27FC236}">
                  <a16:creationId xmlns:a16="http://schemas.microsoft.com/office/drawing/2014/main" id="{F58961C0-CD03-4A5E-8952-D335D6A933D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4580" name="组合 21">
            <a:extLst>
              <a:ext uri="{FF2B5EF4-FFF2-40B4-BE49-F238E27FC236}">
                <a16:creationId xmlns:a16="http://schemas.microsoft.com/office/drawing/2014/main" id="{B8AF11B3-4020-4B7F-86BE-02C816BCF726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4AD49DDC-9A08-4F3B-B6CD-9EFDE6AD0398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43EEB6C7-5A6C-4561-9395-05377895ED7C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32FF0487-0D0A-4614-B62C-2E6C7C0A9C99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617F6A8A-DB52-40C9-9558-40E5B329DA35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734BA8A9-4BEE-4A32-BECB-30910BA8F3CB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84E9308F-E1AB-4E79-8FAD-CB9522F6348A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5B7B8C5C-EA19-4FD9-B342-00F2F156EA2F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877F483-773F-4047-A907-36E95733AE86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064947D-7D41-47FA-A367-0F4FF5C98F1D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0FA544EF-6BEF-4D6C-BA26-AE72D4D3D9CF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DAF4C8BF-88F4-4E72-86E1-E7321D8C5F95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>
            <a:extLst>
              <a:ext uri="{FF2B5EF4-FFF2-40B4-BE49-F238E27FC236}">
                <a16:creationId xmlns:a16="http://schemas.microsoft.com/office/drawing/2014/main" id="{02F368FB-820F-4CAA-9EFA-3C00D51CF8E0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5613" name="Oval 5">
              <a:extLst>
                <a:ext uri="{FF2B5EF4-FFF2-40B4-BE49-F238E27FC236}">
                  <a16:creationId xmlns:a16="http://schemas.microsoft.com/office/drawing/2014/main" id="{72E603E1-2CE0-42DD-8A0D-AD947429A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5614" name="Oval 6">
              <a:extLst>
                <a:ext uri="{FF2B5EF4-FFF2-40B4-BE49-F238E27FC236}">
                  <a16:creationId xmlns:a16="http://schemas.microsoft.com/office/drawing/2014/main" id="{71570E6B-B008-4240-BF45-47B6D8667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5615" name="Freeform 7">
              <a:extLst>
                <a:ext uri="{FF2B5EF4-FFF2-40B4-BE49-F238E27FC236}">
                  <a16:creationId xmlns:a16="http://schemas.microsoft.com/office/drawing/2014/main" id="{D0C3CCBC-F852-4C35-A138-2F3FB327D45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Freeform 8">
              <a:extLst>
                <a:ext uri="{FF2B5EF4-FFF2-40B4-BE49-F238E27FC236}">
                  <a16:creationId xmlns:a16="http://schemas.microsoft.com/office/drawing/2014/main" id="{543017C8-0CC0-4C6B-A105-69E4D3E5F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03" name="组合 18">
            <a:extLst>
              <a:ext uri="{FF2B5EF4-FFF2-40B4-BE49-F238E27FC236}">
                <a16:creationId xmlns:a16="http://schemas.microsoft.com/office/drawing/2014/main" id="{FC45699C-ECAE-4481-95D4-22969AA9B0DB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25611" name="Freeform 2">
              <a:extLst>
                <a:ext uri="{FF2B5EF4-FFF2-40B4-BE49-F238E27FC236}">
                  <a16:creationId xmlns:a16="http://schemas.microsoft.com/office/drawing/2014/main" id="{B0267F27-FF0A-47A4-86B9-8CB8F86C15A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Oval 9">
              <a:extLst>
                <a:ext uri="{FF2B5EF4-FFF2-40B4-BE49-F238E27FC236}">
                  <a16:creationId xmlns:a16="http://schemas.microsoft.com/office/drawing/2014/main" id="{5F155083-B044-461D-8F88-45489D51704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5604" name="组合 21">
            <a:extLst>
              <a:ext uri="{FF2B5EF4-FFF2-40B4-BE49-F238E27FC236}">
                <a16:creationId xmlns:a16="http://schemas.microsoft.com/office/drawing/2014/main" id="{C8AE8B1A-9FC6-4736-B883-AD82E7C1AE69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AD408FD1-4D76-43BA-B48C-117D8B9D2AD0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91436D83-BEE1-4382-8DAF-99DEB1824B7B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12FA79C6-B161-4EAA-9A0E-8582C18F3B8E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03686588-16E3-477F-96BE-04FD0A07D8AF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56076D00-3FC2-465E-B27D-A50C66682D10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048B6DD0-D738-4C36-A06C-99EE86A7EBBF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9A55EDD-DEDD-4C6A-9EEF-0FDF9B81DA5C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54582B33-E686-4166-AF87-CA78F7C18D0F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96A4BCCF-F3EB-4D8F-BE7E-8E9481B3D96D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32C37D82-C580-4771-8C5E-BEB10478E0F0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50B9AF4A-803E-4BA6-8C3D-F3C1B540ED23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">
            <a:extLst>
              <a:ext uri="{FF2B5EF4-FFF2-40B4-BE49-F238E27FC236}">
                <a16:creationId xmlns:a16="http://schemas.microsoft.com/office/drawing/2014/main" id="{DE162E3E-D22E-4A89-A244-00D61F9E5814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6643" name="Oval 5">
              <a:extLst>
                <a:ext uri="{FF2B5EF4-FFF2-40B4-BE49-F238E27FC236}">
                  <a16:creationId xmlns:a16="http://schemas.microsoft.com/office/drawing/2014/main" id="{84035B23-D832-4CB1-91BF-8322B3391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6644" name="Oval 6">
              <a:extLst>
                <a:ext uri="{FF2B5EF4-FFF2-40B4-BE49-F238E27FC236}">
                  <a16:creationId xmlns:a16="http://schemas.microsoft.com/office/drawing/2014/main" id="{4F3E4F9C-1E09-487F-A4B0-8472455B1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6645" name="Freeform 7">
              <a:extLst>
                <a:ext uri="{FF2B5EF4-FFF2-40B4-BE49-F238E27FC236}">
                  <a16:creationId xmlns:a16="http://schemas.microsoft.com/office/drawing/2014/main" id="{EDBD4A64-8A01-4C21-87E1-0C12A58DE42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Freeform 8">
              <a:extLst>
                <a:ext uri="{FF2B5EF4-FFF2-40B4-BE49-F238E27FC236}">
                  <a16:creationId xmlns:a16="http://schemas.microsoft.com/office/drawing/2014/main" id="{97B49CE2-E26D-46CA-80AF-6D58050509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4">
            <a:extLst>
              <a:ext uri="{FF2B5EF4-FFF2-40B4-BE49-F238E27FC236}">
                <a16:creationId xmlns:a16="http://schemas.microsoft.com/office/drawing/2014/main" id="{E98B1F39-79EC-416D-B86A-F2FCC598C2D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72796" y="1968920"/>
            <a:ext cx="1789112" cy="838200"/>
            <a:chOff x="2208" y="1872"/>
            <a:chExt cx="1200" cy="528"/>
          </a:xfrm>
          <a:solidFill>
            <a:srgbClr val="92D050"/>
          </a:solidFill>
        </p:grpSpPr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353BBE86-E781-4402-8D08-34B9D3461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1872"/>
              <a:ext cx="912" cy="528"/>
              <a:chOff x="1824" y="1392"/>
              <a:chExt cx="2112" cy="1056"/>
            </a:xfrm>
            <a:grpFill/>
          </p:grpSpPr>
          <p:sp>
            <p:nvSpPr>
              <p:cNvPr id="23" name="Oval 16">
                <a:extLst>
                  <a:ext uri="{FF2B5EF4-FFF2-40B4-BE49-F238E27FC236}">
                    <a16:creationId xmlns:a16="http://schemas.microsoft.com/office/drawing/2014/main" id="{7EB99780-7AD5-4249-BC0A-A5D280A13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160"/>
                <a:ext cx="288" cy="28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" name="Oval 17">
                <a:extLst>
                  <a:ext uri="{FF2B5EF4-FFF2-40B4-BE49-F238E27FC236}">
                    <a16:creationId xmlns:a16="http://schemas.microsoft.com/office/drawing/2014/main" id="{A149313E-1576-4CA2-B9D8-EDE8528A9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288" cy="28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5" name="Rectangle 18">
                <a:extLst>
                  <a:ext uri="{FF2B5EF4-FFF2-40B4-BE49-F238E27FC236}">
                    <a16:creationId xmlns:a16="http://schemas.microsoft.com/office/drawing/2014/main" id="{6A89B530-A351-4176-A82A-C722F373B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112"/>
                <a:ext cx="1440" cy="48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" name="Rectangle 19">
                <a:extLst>
                  <a:ext uri="{FF2B5EF4-FFF2-40B4-BE49-F238E27FC236}">
                    <a16:creationId xmlns:a16="http://schemas.microsoft.com/office/drawing/2014/main" id="{C6AC364D-6D45-4ED4-8E6C-BDEBEDFD9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96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Rectangle 20">
                <a:extLst>
                  <a:ext uri="{FF2B5EF4-FFF2-40B4-BE49-F238E27FC236}">
                    <a16:creationId xmlns:a16="http://schemas.microsoft.com/office/drawing/2014/main" id="{AE29A1AD-8791-48AA-A2CF-819A86AE2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:a16="http://schemas.microsoft.com/office/drawing/2014/main" id="{F925510E-EB15-45E3-965A-AB76182584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632"/>
                <a:ext cx="720" cy="576"/>
              </a:xfrm>
              <a:custGeom>
                <a:avLst/>
                <a:gdLst>
                  <a:gd name="T0" fmla="*/ 0 w 960"/>
                  <a:gd name="T1" fmla="*/ 450 h 624"/>
                  <a:gd name="T2" fmla="*/ 0 w 960"/>
                  <a:gd name="T3" fmla="*/ 0 h 624"/>
                  <a:gd name="T4" fmla="*/ 270 w 960"/>
                  <a:gd name="T5" fmla="*/ 0 h 624"/>
                  <a:gd name="T6" fmla="*/ 324 w 960"/>
                  <a:gd name="T7" fmla="*/ 246 h 624"/>
                  <a:gd name="T8" fmla="*/ 540 w 960"/>
                  <a:gd name="T9" fmla="*/ 246 h 624"/>
                  <a:gd name="T10" fmla="*/ 540 w 960"/>
                  <a:gd name="T11" fmla="*/ 532 h 624"/>
                  <a:gd name="T12" fmla="*/ 135 w 960"/>
                  <a:gd name="T13" fmla="*/ 532 h 624"/>
                  <a:gd name="T14" fmla="*/ 108 w 960"/>
                  <a:gd name="T15" fmla="*/ 450 h 624"/>
                  <a:gd name="T16" fmla="*/ 0 w 960"/>
                  <a:gd name="T17" fmla="*/ 450 h 6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0" h="624">
                    <a:moveTo>
                      <a:pt x="0" y="528"/>
                    </a:moveTo>
                    <a:lnTo>
                      <a:pt x="0" y="0"/>
                    </a:lnTo>
                    <a:lnTo>
                      <a:pt x="480" y="0"/>
                    </a:lnTo>
                    <a:lnTo>
                      <a:pt x="576" y="288"/>
                    </a:lnTo>
                    <a:lnTo>
                      <a:pt x="960" y="288"/>
                    </a:lnTo>
                    <a:lnTo>
                      <a:pt x="960" y="624"/>
                    </a:lnTo>
                    <a:lnTo>
                      <a:pt x="240" y="624"/>
                    </a:lnTo>
                    <a:lnTo>
                      <a:pt x="192" y="528"/>
                    </a:lnTo>
                    <a:lnTo>
                      <a:pt x="0" y="528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:a16="http://schemas.microsoft.com/office/drawing/2014/main" id="{1D86C73C-C631-4AF5-9FD0-40EA9861F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4" y="1680"/>
                <a:ext cx="320" cy="224"/>
              </a:xfrm>
              <a:custGeom>
                <a:avLst/>
                <a:gdLst>
                  <a:gd name="T0" fmla="*/ 0 w 320"/>
                  <a:gd name="T1" fmla="*/ 32 h 224"/>
                  <a:gd name="T2" fmla="*/ 192 w 320"/>
                  <a:gd name="T3" fmla="*/ 32 h 224"/>
                  <a:gd name="T4" fmla="*/ 288 w 320"/>
                  <a:gd name="T5" fmla="*/ 224 h 224"/>
                  <a:gd name="T6" fmla="*/ 0 w 320"/>
                  <a:gd name="T7" fmla="*/ 224 h 224"/>
                  <a:gd name="T8" fmla="*/ 0 w 320"/>
                  <a:gd name="T9" fmla="*/ 32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0" h="224">
                    <a:moveTo>
                      <a:pt x="0" y="32"/>
                    </a:moveTo>
                    <a:cubicBezTo>
                      <a:pt x="72" y="16"/>
                      <a:pt x="144" y="0"/>
                      <a:pt x="192" y="32"/>
                    </a:cubicBezTo>
                    <a:cubicBezTo>
                      <a:pt x="240" y="64"/>
                      <a:pt x="320" y="192"/>
                      <a:pt x="288" y="224"/>
                    </a:cubicBezTo>
                    <a:lnTo>
                      <a:pt x="0" y="224"/>
                    </a:lnTo>
                    <a:lnTo>
                      <a:pt x="0" y="32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Freeform 23">
                <a:extLst>
                  <a:ext uri="{FF2B5EF4-FFF2-40B4-BE49-F238E27FC236}">
                    <a16:creationId xmlns:a16="http://schemas.microsoft.com/office/drawing/2014/main" id="{2D23806F-ADFB-42DC-B562-7FBEC93EF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1632"/>
                <a:ext cx="1200" cy="384"/>
              </a:xfrm>
              <a:custGeom>
                <a:avLst/>
                <a:gdLst>
                  <a:gd name="T0" fmla="*/ 0 w 1200"/>
                  <a:gd name="T1" fmla="*/ 384 h 384"/>
                  <a:gd name="T2" fmla="*/ 1152 w 1200"/>
                  <a:gd name="T3" fmla="*/ 384 h 384"/>
                  <a:gd name="T4" fmla="*/ 1200 w 1200"/>
                  <a:gd name="T5" fmla="*/ 336 h 384"/>
                  <a:gd name="T6" fmla="*/ 1200 w 1200"/>
                  <a:gd name="T7" fmla="*/ 48 h 384"/>
                  <a:gd name="T8" fmla="*/ 1152 w 1200"/>
                  <a:gd name="T9" fmla="*/ 0 h 384"/>
                  <a:gd name="T10" fmla="*/ 1056 w 1200"/>
                  <a:gd name="T11" fmla="*/ 0 h 384"/>
                  <a:gd name="T12" fmla="*/ 48 w 1200"/>
                  <a:gd name="T13" fmla="*/ 0 h 384"/>
                  <a:gd name="T14" fmla="*/ 0 w 1200"/>
                  <a:gd name="T15" fmla="*/ 48 h 384"/>
                  <a:gd name="T16" fmla="*/ 0 w 1200"/>
                  <a:gd name="T17" fmla="*/ 144 h 384"/>
                  <a:gd name="T18" fmla="*/ 0 w 1200"/>
                  <a:gd name="T19" fmla="*/ 384 h 3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00" h="384">
                    <a:moveTo>
                      <a:pt x="0" y="384"/>
                    </a:moveTo>
                    <a:lnTo>
                      <a:pt x="1152" y="384"/>
                    </a:lnTo>
                    <a:lnTo>
                      <a:pt x="1200" y="336"/>
                    </a:lnTo>
                    <a:lnTo>
                      <a:pt x="1200" y="48"/>
                    </a:lnTo>
                    <a:lnTo>
                      <a:pt x="1152" y="0"/>
                    </a:lnTo>
                    <a:lnTo>
                      <a:pt x="1056" y="0"/>
                    </a:lnTo>
                    <a:lnTo>
                      <a:pt x="48" y="0"/>
                    </a:lnTo>
                    <a:lnTo>
                      <a:pt x="0" y="48"/>
                    </a:lnTo>
                    <a:lnTo>
                      <a:pt x="0" y="144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Rectangle 24">
                <a:extLst>
                  <a:ext uri="{FF2B5EF4-FFF2-40B4-BE49-F238E27FC236}">
                    <a16:creationId xmlns:a16="http://schemas.microsoft.com/office/drawing/2014/main" id="{92BEDF87-A044-4FE4-A28A-B58355F649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44" cy="48"/>
              </a:xfrm>
              <a:prstGeom prst="rect">
                <a:avLst/>
              </a:prstGeom>
              <a:grpFill/>
              <a:ln w="9525">
                <a:solidFill>
                  <a:srgbClr val="3399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2" name="Rectangle 25">
                <a:extLst>
                  <a:ext uri="{FF2B5EF4-FFF2-40B4-BE49-F238E27FC236}">
                    <a16:creationId xmlns:a16="http://schemas.microsoft.com/office/drawing/2014/main" id="{D6B1B753-8BD6-48DB-8A23-7BC59AD75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" name="AutoShape 26">
                <a:extLst>
                  <a:ext uri="{FF2B5EF4-FFF2-40B4-BE49-F238E27FC236}">
                    <a16:creationId xmlns:a16="http://schemas.microsoft.com/office/drawing/2014/main" id="{7106054C-AF74-49A4-92C1-231D1185C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92" cy="192"/>
              </a:xfrm>
              <a:custGeom>
                <a:avLst/>
                <a:gdLst>
                  <a:gd name="T0" fmla="*/ 1 w 21600"/>
                  <a:gd name="T1" fmla="*/ 0 h 21600"/>
                  <a:gd name="T2" fmla="*/ 1 w 21600"/>
                  <a:gd name="T3" fmla="*/ 1 h 21600"/>
                  <a:gd name="T4" fmla="*/ 0 w 21600"/>
                  <a:gd name="T5" fmla="*/ 2 h 21600"/>
                  <a:gd name="T6" fmla="*/ 2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375 w 21600"/>
                  <a:gd name="T13" fmla="*/ 2925 h 21600"/>
                  <a:gd name="T14" fmla="*/ 18225 w 21600"/>
                  <a:gd name="T15" fmla="*/ 92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lnTo>
                      <a:pt x="21600" y="6079"/>
                    </a:lnTo>
                    <a:close/>
                  </a:path>
                </a:pathLst>
              </a:custGeom>
              <a:grpFill/>
              <a:ln w="9525">
                <a:solidFill>
                  <a:srgbClr val="000066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1" name="Rectangle 27">
              <a:extLst>
                <a:ext uri="{FF2B5EF4-FFF2-40B4-BE49-F238E27FC236}">
                  <a16:creationId xmlns:a16="http://schemas.microsoft.com/office/drawing/2014/main" id="{6954ABFB-2FAA-4834-A607-8A18063C1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872"/>
              <a:ext cx="576" cy="4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AutoShape 28">
              <a:extLst>
                <a:ext uri="{FF2B5EF4-FFF2-40B4-BE49-F238E27FC236}">
                  <a16:creationId xmlns:a16="http://schemas.microsoft.com/office/drawing/2014/main" id="{7F9CB6ED-256D-4250-861D-804FB26158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76815">
              <a:off x="3168" y="1872"/>
              <a:ext cx="240" cy="240"/>
            </a:xfrm>
            <a:custGeom>
              <a:avLst/>
              <a:gdLst>
                <a:gd name="T0" fmla="*/ 2 w 21600"/>
                <a:gd name="T1" fmla="*/ 0 h 21600"/>
                <a:gd name="T2" fmla="*/ 2 w 21600"/>
                <a:gd name="T3" fmla="*/ 2 h 21600"/>
                <a:gd name="T4" fmla="*/ 0 w 21600"/>
                <a:gd name="T5" fmla="*/ 3 h 21600"/>
                <a:gd name="T6" fmla="*/ 3 w 21600"/>
                <a:gd name="T7" fmla="*/ 1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0 w 21600"/>
                <a:gd name="T13" fmla="*/ 3780 h 21600"/>
                <a:gd name="T14" fmla="*/ 19440 w 21600"/>
                <a:gd name="T15" fmla="*/ 83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930" y="0"/>
                  </a:lnTo>
                  <a:lnTo>
                    <a:pt x="15930" y="3780"/>
                  </a:lnTo>
                  <a:lnTo>
                    <a:pt x="12427" y="3780"/>
                  </a:lnTo>
                  <a:cubicBezTo>
                    <a:pt x="5564" y="3780"/>
                    <a:pt x="0" y="7531"/>
                    <a:pt x="0" y="12158"/>
                  </a:cubicBezTo>
                  <a:lnTo>
                    <a:pt x="0" y="21600"/>
                  </a:lnTo>
                  <a:lnTo>
                    <a:pt x="4700" y="21600"/>
                  </a:lnTo>
                  <a:lnTo>
                    <a:pt x="4700" y="12158"/>
                  </a:lnTo>
                  <a:cubicBezTo>
                    <a:pt x="4700" y="10070"/>
                    <a:pt x="8159" y="8378"/>
                    <a:pt x="12427" y="8378"/>
                  </a:cubicBezTo>
                  <a:lnTo>
                    <a:pt x="15930" y="8378"/>
                  </a:lnTo>
                  <a:lnTo>
                    <a:pt x="15930" y="12158"/>
                  </a:lnTo>
                  <a:lnTo>
                    <a:pt x="21600" y="6079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628" name="组合 33">
            <a:extLst>
              <a:ext uri="{FF2B5EF4-FFF2-40B4-BE49-F238E27FC236}">
                <a16:creationId xmlns:a16="http://schemas.microsoft.com/office/drawing/2014/main" id="{9E6F5D01-8DAC-4DD1-91E4-2E38CF49C765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26641" name="Freeform 2">
              <a:extLst>
                <a:ext uri="{FF2B5EF4-FFF2-40B4-BE49-F238E27FC236}">
                  <a16:creationId xmlns:a16="http://schemas.microsoft.com/office/drawing/2014/main" id="{0255FAEF-0604-4990-924B-FEBF361AD34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Oval 9">
              <a:extLst>
                <a:ext uri="{FF2B5EF4-FFF2-40B4-BE49-F238E27FC236}">
                  <a16:creationId xmlns:a16="http://schemas.microsoft.com/office/drawing/2014/main" id="{89426ABE-387D-4B3A-A72C-105F4459A95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8C7A7EBC-2673-44E7-B6CE-EFD73D4EB42E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2387600"/>
            <a:ext cx="495300" cy="595313"/>
            <a:chOff x="7393612" y="3040380"/>
            <a:chExt cx="496072" cy="594532"/>
          </a:xfrm>
        </p:grpSpPr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1014CCDE-BB96-42BB-B1B7-3C96768D7C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3612" y="3040380"/>
              <a:ext cx="302095" cy="54538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787C67B5-3EE3-4F44-BBF6-FF688D9D000F}"/>
                </a:ext>
              </a:extLst>
            </p:cNvPr>
            <p:cNvCxnSpPr>
              <a:cxnSpLocks/>
            </p:cNvCxnSpPr>
            <p:nvPr/>
          </p:nvCxnSpPr>
          <p:spPr>
            <a:xfrm>
              <a:off x="7889684" y="3086358"/>
              <a:ext cx="0" cy="54855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A21FBBD1-175E-43FE-B6D4-3788A5479A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43238" y="3086358"/>
              <a:ext cx="141507" cy="54855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C494E02E-E036-4393-8A17-DEC5BEBBEC70}"/>
              </a:ext>
            </a:extLst>
          </p:cNvPr>
          <p:cNvGrpSpPr/>
          <p:nvPr/>
        </p:nvGrpSpPr>
        <p:grpSpPr>
          <a:xfrm>
            <a:off x="5047723" y="2461775"/>
            <a:ext cx="2093194" cy="1909890"/>
            <a:chOff x="2331182" y="1325336"/>
            <a:chExt cx="2093194" cy="1909890"/>
          </a:xfrm>
          <a:solidFill>
            <a:srgbClr val="E46C0A">
              <a:alpha val="49804"/>
            </a:srgbClr>
          </a:solidFill>
        </p:grpSpPr>
        <p:sp>
          <p:nvSpPr>
            <p:cNvPr id="42" name="Freeform 2">
              <a:extLst>
                <a:ext uri="{FF2B5EF4-FFF2-40B4-BE49-F238E27FC236}">
                  <a16:creationId xmlns:a16="http://schemas.microsoft.com/office/drawing/2014/main" id="{E67408E5-FCFA-4991-B51B-15CDE3AC38C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Oval 9">
              <a:extLst>
                <a:ext uri="{FF2B5EF4-FFF2-40B4-BE49-F238E27FC236}">
                  <a16:creationId xmlns:a16="http://schemas.microsoft.com/office/drawing/2014/main" id="{02D9F5F9-5A41-4C97-8A99-562886B1F77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6631" name="组合 43">
            <a:extLst>
              <a:ext uri="{FF2B5EF4-FFF2-40B4-BE49-F238E27FC236}">
                <a16:creationId xmlns:a16="http://schemas.microsoft.com/office/drawing/2014/main" id="{7C257D5A-DAA2-4614-84F4-F1C218220E07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52B0C128-9C2A-4673-A50A-0D246703481D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ADA9DB59-CDA4-4BED-A609-FEB4FA445614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2B9313C3-A5BE-4D48-B4A5-050486C27B4C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C7620DFE-CD4E-4CFE-9A21-32C14E186C85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22EDB3CE-94AF-4740-A79B-91EF3A0675C0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EDC719A-8E26-420A-99FA-031841E14EE6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EB9F4A19-EDE2-4027-A7AF-693C76456D07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7DE3201F-DA32-4CE0-856E-EA72C3B5F8D6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57B320A2-083D-408F-ACF7-1E90A16B2EAA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4EE57053-D739-440A-95A4-F7A011A70884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7BC8A423-A18C-48CA-A863-70CA4FAF890C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4">
            <a:extLst>
              <a:ext uri="{FF2B5EF4-FFF2-40B4-BE49-F238E27FC236}">
                <a16:creationId xmlns:a16="http://schemas.microsoft.com/office/drawing/2014/main" id="{464EDDB9-56D6-4DDC-9DE1-11387F1FE367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7660" name="Oval 5">
              <a:extLst>
                <a:ext uri="{FF2B5EF4-FFF2-40B4-BE49-F238E27FC236}">
                  <a16:creationId xmlns:a16="http://schemas.microsoft.com/office/drawing/2014/main" id="{21E3A393-325D-47D3-972A-B10EA2A71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7661" name="Oval 6">
              <a:extLst>
                <a:ext uri="{FF2B5EF4-FFF2-40B4-BE49-F238E27FC236}">
                  <a16:creationId xmlns:a16="http://schemas.microsoft.com/office/drawing/2014/main" id="{28AB5188-9D23-418E-8600-A4E9CA8F9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7662" name="Freeform 7">
              <a:extLst>
                <a:ext uri="{FF2B5EF4-FFF2-40B4-BE49-F238E27FC236}">
                  <a16:creationId xmlns:a16="http://schemas.microsoft.com/office/drawing/2014/main" id="{407C2F42-D235-45D6-A72B-CFBF420D7F9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Freeform 8">
              <a:extLst>
                <a:ext uri="{FF2B5EF4-FFF2-40B4-BE49-F238E27FC236}">
                  <a16:creationId xmlns:a16="http://schemas.microsoft.com/office/drawing/2014/main" id="{1A4DAFFA-DF8F-4C45-B987-8208E57A3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E57F418-3895-4088-A25A-9B00DBED85BA}"/>
              </a:ext>
            </a:extLst>
          </p:cNvPr>
          <p:cNvGrpSpPr/>
          <p:nvPr/>
        </p:nvGrpSpPr>
        <p:grpSpPr>
          <a:xfrm rot="20173214">
            <a:off x="4241224" y="1490844"/>
            <a:ext cx="2093194" cy="1909890"/>
            <a:chOff x="2331182" y="1325336"/>
            <a:chExt cx="2093194" cy="1909890"/>
          </a:xfrm>
          <a:solidFill>
            <a:srgbClr val="E46C0A">
              <a:alpha val="50196"/>
            </a:srgbClr>
          </a:solidFill>
        </p:grpSpPr>
        <p:sp>
          <p:nvSpPr>
            <p:cNvPr id="20" name="Freeform 2">
              <a:extLst>
                <a:ext uri="{FF2B5EF4-FFF2-40B4-BE49-F238E27FC236}">
                  <a16:creationId xmlns:a16="http://schemas.microsoft.com/office/drawing/2014/main" id="{0BA3658C-54A6-44F6-877A-B43B37CBFDC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Oval 9">
              <a:extLst>
                <a:ext uri="{FF2B5EF4-FFF2-40B4-BE49-F238E27FC236}">
                  <a16:creationId xmlns:a16="http://schemas.microsoft.com/office/drawing/2014/main" id="{987D7754-DC44-44F5-8E46-BD91EE04D75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B3E9895-4C16-4EAE-9E32-AB9307159460}"/>
              </a:ext>
            </a:extLst>
          </p:cNvPr>
          <p:cNvGrpSpPr/>
          <p:nvPr/>
        </p:nvGrpSpPr>
        <p:grpSpPr>
          <a:xfrm rot="20173214">
            <a:off x="4247622" y="1490844"/>
            <a:ext cx="2093194" cy="1909890"/>
            <a:chOff x="2331182" y="1325336"/>
            <a:chExt cx="2093194" cy="1909890"/>
          </a:xfrm>
          <a:solidFill>
            <a:srgbClr val="E46C0A">
              <a:alpha val="50196"/>
            </a:srgbClr>
          </a:solidFill>
        </p:grpSpPr>
        <p:sp>
          <p:nvSpPr>
            <p:cNvPr id="23" name="Freeform 2">
              <a:extLst>
                <a:ext uri="{FF2B5EF4-FFF2-40B4-BE49-F238E27FC236}">
                  <a16:creationId xmlns:a16="http://schemas.microsoft.com/office/drawing/2014/main" id="{0C315484-DE7B-4A35-BEA4-EE708D2B773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Oval 9">
              <a:extLst>
                <a:ext uri="{FF2B5EF4-FFF2-40B4-BE49-F238E27FC236}">
                  <a16:creationId xmlns:a16="http://schemas.microsoft.com/office/drawing/2014/main" id="{07B5FB93-FDFD-4B01-9F78-AD194502D9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7653" name="组合 24">
            <a:extLst>
              <a:ext uri="{FF2B5EF4-FFF2-40B4-BE49-F238E27FC236}">
                <a16:creationId xmlns:a16="http://schemas.microsoft.com/office/drawing/2014/main" id="{D1A28EAD-EB5C-479B-85E9-738F23060A34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508E5856-1119-4879-9AF9-C427C1499FFE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7619B4EF-345E-43AF-85C3-131A79DB6A98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7241F56B-0E86-47DE-B3BB-5ED331C75CC2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5FDA1D0-0092-4AA0-B5C3-8C9E6979E92C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79CE90AB-97CB-476A-9827-0C2E742DF070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DD93C0EE-3985-4214-AD5E-279E98138842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8BB0559-BE8A-4928-AE5F-FD29E4316BE6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42D00A0C-4109-48D9-A152-9AFFBCFF056B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CA5410B8-E6CE-48E3-B7A7-B5EE887786B7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26A56F4F-03BB-476A-9462-9016AA699504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16046C38-B375-4442-8C73-729689B6D55C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Tm="5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5D0268F-0739-4241-8AE0-9E79893CA989}"/>
              </a:ext>
            </a:extLst>
          </p:cNvPr>
          <p:cNvCxnSpPr>
            <a:cxnSpLocks/>
          </p:cNvCxnSpPr>
          <p:nvPr/>
        </p:nvCxnSpPr>
        <p:spPr>
          <a:xfrm>
            <a:off x="2422525" y="2619375"/>
            <a:ext cx="458946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副标题 6">
            <a:extLst>
              <a:ext uri="{FF2B5EF4-FFF2-40B4-BE49-F238E27FC236}">
                <a16:creationId xmlns:a16="http://schemas.microsoft.com/office/drawing/2014/main" id="{F761AC8D-78CA-4EDC-9A6E-64C0CA288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2654300"/>
            <a:ext cx="2349500" cy="5000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>
                <a:ea typeface="楷体" panose="02010609060101010101" pitchFamily="49" charset="-122"/>
              </a:rPr>
              <a:t>R</a:t>
            </a:r>
            <a:r>
              <a:rPr lang="zh-CN" altLang="en-US">
                <a:latin typeface="+mn-ea"/>
              </a:rPr>
              <a:t>·</a:t>
            </a:r>
            <a:r>
              <a:rPr lang="zh-CN" altLang="en-US">
                <a:ea typeface="楷体" panose="02010609060101010101" pitchFamily="49" charset="-122"/>
              </a:rPr>
              <a:t>六年级下册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0244" name="标题 5">
            <a:extLst>
              <a:ext uri="{FF2B5EF4-FFF2-40B4-BE49-F238E27FC236}">
                <a16:creationId xmlns:a16="http://schemas.microsoft.com/office/drawing/2014/main" id="{7EBF9162-738C-427D-8F29-29AD68848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0" y="1795463"/>
            <a:ext cx="606107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圆锥的体积</a:t>
            </a:r>
          </a:p>
        </p:txBody>
      </p:sp>
      <p:pic>
        <p:nvPicPr>
          <p:cNvPr id="10245" name="图片 1">
            <a:extLst>
              <a:ext uri="{FF2B5EF4-FFF2-40B4-BE49-F238E27FC236}">
                <a16:creationId xmlns:a16="http://schemas.microsoft.com/office/drawing/2014/main" id="{D16A1FB3-28F7-4AB9-9B3A-2268090071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481423" y="1235075"/>
            <a:ext cx="1206179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标题 5">
            <a:extLst>
              <a:ext uri="{FF2B5EF4-FFF2-40B4-BE49-F238E27FC236}">
                <a16:creationId xmlns:a16="http://schemas.microsoft.com/office/drawing/2014/main" id="{019C5CA2-E975-4B4E-A8A9-CE0C85193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638" y="1127125"/>
            <a:ext cx="360521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400" b="1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4400" b="1">
                <a:latin typeface="黑体" panose="02010609060101010101" pitchFamily="49" charset="-122"/>
                <a:ea typeface="黑体" panose="02010609060101010101" pitchFamily="49" charset="-122"/>
              </a:rPr>
              <a:t>圆锥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4">
            <a:extLst>
              <a:ext uri="{FF2B5EF4-FFF2-40B4-BE49-F238E27FC236}">
                <a16:creationId xmlns:a16="http://schemas.microsoft.com/office/drawing/2014/main" id="{7412C2D0-7D7B-4CB7-AA06-AC1484EEBF79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8686" name="Oval 5">
              <a:extLst>
                <a:ext uri="{FF2B5EF4-FFF2-40B4-BE49-F238E27FC236}">
                  <a16:creationId xmlns:a16="http://schemas.microsoft.com/office/drawing/2014/main" id="{2DC0C284-25E3-48D9-A87F-456FB4AC0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8687" name="Oval 6">
              <a:extLst>
                <a:ext uri="{FF2B5EF4-FFF2-40B4-BE49-F238E27FC236}">
                  <a16:creationId xmlns:a16="http://schemas.microsoft.com/office/drawing/2014/main" id="{519D552C-9555-4EAB-95B8-9FB6FE964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8688" name="Freeform 7">
              <a:extLst>
                <a:ext uri="{FF2B5EF4-FFF2-40B4-BE49-F238E27FC236}">
                  <a16:creationId xmlns:a16="http://schemas.microsoft.com/office/drawing/2014/main" id="{4195B0A9-2C23-44A5-9E49-A4F300E0844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Freeform 8">
              <a:extLst>
                <a:ext uri="{FF2B5EF4-FFF2-40B4-BE49-F238E27FC236}">
                  <a16:creationId xmlns:a16="http://schemas.microsoft.com/office/drawing/2014/main" id="{DCEBFC00-E6AC-447E-B568-1D321BC441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5" name="组合 12">
            <a:extLst>
              <a:ext uri="{FF2B5EF4-FFF2-40B4-BE49-F238E27FC236}">
                <a16:creationId xmlns:a16="http://schemas.microsoft.com/office/drawing/2014/main" id="{7151E470-DBD9-4BA8-9499-87435FF78570}"/>
              </a:ext>
            </a:extLst>
          </p:cNvPr>
          <p:cNvGrpSpPr>
            <a:grpSpLocks/>
          </p:cNvGrpSpPr>
          <p:nvPr/>
        </p:nvGrpSpPr>
        <p:grpSpPr bwMode="auto">
          <a:xfrm rot="-5629609">
            <a:off x="3006726" y="868362"/>
            <a:ext cx="2093912" cy="1909763"/>
            <a:chOff x="2331182" y="1325336"/>
            <a:chExt cx="2093194" cy="1909890"/>
          </a:xfrm>
        </p:grpSpPr>
        <p:sp>
          <p:nvSpPr>
            <p:cNvPr id="28684" name="Freeform 2">
              <a:extLst>
                <a:ext uri="{FF2B5EF4-FFF2-40B4-BE49-F238E27FC236}">
                  <a16:creationId xmlns:a16="http://schemas.microsoft.com/office/drawing/2014/main" id="{2CC982AD-FEF1-42A7-A7EB-EE63214A5B9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Oval 9">
              <a:extLst>
                <a:ext uri="{FF2B5EF4-FFF2-40B4-BE49-F238E27FC236}">
                  <a16:creationId xmlns:a16="http://schemas.microsoft.com/office/drawing/2014/main" id="{16689446-B956-49A2-9CF5-4A9054DB598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6" name="Group 29">
            <a:extLst>
              <a:ext uri="{FF2B5EF4-FFF2-40B4-BE49-F238E27FC236}">
                <a16:creationId xmlns:a16="http://schemas.microsoft.com/office/drawing/2014/main" id="{61BEAD42-BC42-40AD-AEA8-A53E67DB7D0E}"/>
              </a:ext>
            </a:extLst>
          </p:cNvPr>
          <p:cNvGrpSpPr>
            <a:grpSpLocks/>
          </p:cNvGrpSpPr>
          <p:nvPr/>
        </p:nvGrpSpPr>
        <p:grpSpPr bwMode="auto">
          <a:xfrm>
            <a:off x="2482829" y="1380808"/>
            <a:ext cx="2481784" cy="2990302"/>
            <a:chOff x="3666" y="696"/>
            <a:chExt cx="3053" cy="3123"/>
          </a:xfrm>
          <a:solidFill>
            <a:srgbClr val="E46C0A">
              <a:alpha val="50196"/>
            </a:srgbClr>
          </a:solidFill>
        </p:grpSpPr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18C552A6-7B28-48EC-B9C4-3FFDA25EE9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6" y="696"/>
              <a:ext cx="3053" cy="3123"/>
            </a:xfrm>
            <a:custGeom>
              <a:avLst/>
              <a:gdLst>
                <a:gd name="T0" fmla="*/ 441 w 3053"/>
                <a:gd name="T1" fmla="*/ 2275 h 3123"/>
                <a:gd name="T2" fmla="*/ 192 w 3053"/>
                <a:gd name="T3" fmla="*/ 2643 h 3123"/>
                <a:gd name="T4" fmla="*/ 0 w 3053"/>
                <a:gd name="T5" fmla="*/ 2870 h 3123"/>
                <a:gd name="T6" fmla="*/ 173 w 3053"/>
                <a:gd name="T7" fmla="*/ 2806 h 3123"/>
                <a:gd name="T8" fmla="*/ 58 w 3053"/>
                <a:gd name="T9" fmla="*/ 2921 h 3123"/>
                <a:gd name="T10" fmla="*/ 240 w 3053"/>
                <a:gd name="T11" fmla="*/ 3123 h 3123"/>
                <a:gd name="T12" fmla="*/ 413 w 3053"/>
                <a:gd name="T13" fmla="*/ 3085 h 3123"/>
                <a:gd name="T14" fmla="*/ 509 w 3053"/>
                <a:gd name="T15" fmla="*/ 2950 h 3123"/>
                <a:gd name="T16" fmla="*/ 442 w 3053"/>
                <a:gd name="T17" fmla="*/ 2777 h 3123"/>
                <a:gd name="T18" fmla="*/ 567 w 3053"/>
                <a:gd name="T19" fmla="*/ 2854 h 3123"/>
                <a:gd name="T20" fmla="*/ 739 w 3053"/>
                <a:gd name="T21" fmla="*/ 2854 h 3123"/>
                <a:gd name="T22" fmla="*/ 768 w 3053"/>
                <a:gd name="T23" fmla="*/ 2691 h 3123"/>
                <a:gd name="T24" fmla="*/ 682 w 3053"/>
                <a:gd name="T25" fmla="*/ 2528 h 3123"/>
                <a:gd name="T26" fmla="*/ 1661 w 3053"/>
                <a:gd name="T27" fmla="*/ 1443 h 3123"/>
                <a:gd name="T28" fmla="*/ 1805 w 3053"/>
                <a:gd name="T29" fmla="*/ 1443 h 3123"/>
                <a:gd name="T30" fmla="*/ 3053 w 3053"/>
                <a:gd name="T31" fmla="*/ 387 h 3123"/>
                <a:gd name="T32" fmla="*/ 2381 w 3053"/>
                <a:gd name="T33" fmla="*/ 51 h 3123"/>
                <a:gd name="T34" fmla="*/ 2250 w 3053"/>
                <a:gd name="T35" fmla="*/ 6 h 3123"/>
                <a:gd name="T36" fmla="*/ 2160 w 3053"/>
                <a:gd name="T37" fmla="*/ 0 h 3123"/>
                <a:gd name="T38" fmla="*/ 2051 w 3053"/>
                <a:gd name="T39" fmla="*/ 19 h 3123"/>
                <a:gd name="T40" fmla="*/ 1917 w 3053"/>
                <a:gd name="T41" fmla="*/ 57 h 3123"/>
                <a:gd name="T42" fmla="*/ 1738 w 3053"/>
                <a:gd name="T43" fmla="*/ 121 h 3123"/>
                <a:gd name="T44" fmla="*/ 1527 w 3053"/>
                <a:gd name="T45" fmla="*/ 233 h 3123"/>
                <a:gd name="T46" fmla="*/ 1335 w 3053"/>
                <a:gd name="T47" fmla="*/ 358 h 3123"/>
                <a:gd name="T48" fmla="*/ 1152 w 3053"/>
                <a:gd name="T49" fmla="*/ 569 h 3123"/>
                <a:gd name="T50" fmla="*/ 1027 w 3053"/>
                <a:gd name="T51" fmla="*/ 761 h 3123"/>
                <a:gd name="T52" fmla="*/ 960 w 3053"/>
                <a:gd name="T53" fmla="*/ 953 h 3123"/>
                <a:gd name="T54" fmla="*/ 864 w 3053"/>
                <a:gd name="T55" fmla="*/ 1174 h 3123"/>
                <a:gd name="T56" fmla="*/ 739 w 3053"/>
                <a:gd name="T57" fmla="*/ 1501 h 3123"/>
                <a:gd name="T58" fmla="*/ 614 w 3053"/>
                <a:gd name="T59" fmla="*/ 1757 h 3123"/>
                <a:gd name="T60" fmla="*/ 653 w 3053"/>
                <a:gd name="T61" fmla="*/ 1834 h 3123"/>
                <a:gd name="T62" fmla="*/ 547 w 3053"/>
                <a:gd name="T63" fmla="*/ 2074 h 312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441 w 10000"/>
                <a:gd name="connsiteY13" fmla="*/ 4621 h 10000"/>
                <a:gd name="connsiteX14" fmla="*/ 5636 w 10000"/>
                <a:gd name="connsiteY14" fmla="*/ 4392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636 w 10000"/>
                <a:gd name="connsiteY14" fmla="*/ 4392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513 w 10000"/>
                <a:gd name="connsiteY14" fmla="*/ 4265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329 w 10000"/>
                <a:gd name="connsiteY14" fmla="*/ 4265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257 w 10000"/>
                <a:gd name="connsiteY13" fmla="*/ 4443 h 10000"/>
                <a:gd name="connsiteX14" fmla="*/ 5483 w 10000"/>
                <a:gd name="connsiteY14" fmla="*/ 4290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  <a:gd name="connsiteX0" fmla="*/ 1444 w 10000"/>
                <a:gd name="connsiteY0" fmla="*/ 7285 h 10000"/>
                <a:gd name="connsiteX1" fmla="*/ 629 w 10000"/>
                <a:gd name="connsiteY1" fmla="*/ 8463 h 10000"/>
                <a:gd name="connsiteX2" fmla="*/ 0 w 10000"/>
                <a:gd name="connsiteY2" fmla="*/ 9190 h 10000"/>
                <a:gd name="connsiteX3" fmla="*/ 567 w 10000"/>
                <a:gd name="connsiteY3" fmla="*/ 8985 h 10000"/>
                <a:gd name="connsiteX4" fmla="*/ 190 w 10000"/>
                <a:gd name="connsiteY4" fmla="*/ 9353 h 10000"/>
                <a:gd name="connsiteX5" fmla="*/ 786 w 10000"/>
                <a:gd name="connsiteY5" fmla="*/ 10000 h 10000"/>
                <a:gd name="connsiteX6" fmla="*/ 1353 w 10000"/>
                <a:gd name="connsiteY6" fmla="*/ 9878 h 10000"/>
                <a:gd name="connsiteX7" fmla="*/ 1667 w 10000"/>
                <a:gd name="connsiteY7" fmla="*/ 9446 h 10000"/>
                <a:gd name="connsiteX8" fmla="*/ 1448 w 10000"/>
                <a:gd name="connsiteY8" fmla="*/ 8892 h 10000"/>
                <a:gd name="connsiteX9" fmla="*/ 1857 w 10000"/>
                <a:gd name="connsiteY9" fmla="*/ 9139 h 10000"/>
                <a:gd name="connsiteX10" fmla="*/ 2421 w 10000"/>
                <a:gd name="connsiteY10" fmla="*/ 9139 h 10000"/>
                <a:gd name="connsiteX11" fmla="*/ 2516 w 10000"/>
                <a:gd name="connsiteY11" fmla="*/ 8617 h 10000"/>
                <a:gd name="connsiteX12" fmla="*/ 2234 w 10000"/>
                <a:gd name="connsiteY12" fmla="*/ 8095 h 10000"/>
                <a:gd name="connsiteX13" fmla="*/ 5165 w 10000"/>
                <a:gd name="connsiteY13" fmla="*/ 4418 h 10000"/>
                <a:gd name="connsiteX14" fmla="*/ 5483 w 10000"/>
                <a:gd name="connsiteY14" fmla="*/ 4290 h 10000"/>
                <a:gd name="connsiteX15" fmla="*/ 10000 w 10000"/>
                <a:gd name="connsiteY15" fmla="*/ 1239 h 10000"/>
                <a:gd name="connsiteX16" fmla="*/ 7799 w 10000"/>
                <a:gd name="connsiteY16" fmla="*/ 163 h 10000"/>
                <a:gd name="connsiteX17" fmla="*/ 7370 w 10000"/>
                <a:gd name="connsiteY17" fmla="*/ 19 h 10000"/>
                <a:gd name="connsiteX18" fmla="*/ 7075 w 10000"/>
                <a:gd name="connsiteY18" fmla="*/ 0 h 10000"/>
                <a:gd name="connsiteX19" fmla="*/ 6718 w 10000"/>
                <a:gd name="connsiteY19" fmla="*/ 61 h 10000"/>
                <a:gd name="connsiteX20" fmla="*/ 6279 w 10000"/>
                <a:gd name="connsiteY20" fmla="*/ 183 h 10000"/>
                <a:gd name="connsiteX21" fmla="*/ 5693 w 10000"/>
                <a:gd name="connsiteY21" fmla="*/ 387 h 10000"/>
                <a:gd name="connsiteX22" fmla="*/ 5002 w 10000"/>
                <a:gd name="connsiteY22" fmla="*/ 746 h 10000"/>
                <a:gd name="connsiteX23" fmla="*/ 4373 w 10000"/>
                <a:gd name="connsiteY23" fmla="*/ 1146 h 10000"/>
                <a:gd name="connsiteX24" fmla="*/ 3773 w 10000"/>
                <a:gd name="connsiteY24" fmla="*/ 1822 h 10000"/>
                <a:gd name="connsiteX25" fmla="*/ 3364 w 10000"/>
                <a:gd name="connsiteY25" fmla="*/ 2437 h 10000"/>
                <a:gd name="connsiteX26" fmla="*/ 3144 w 10000"/>
                <a:gd name="connsiteY26" fmla="*/ 3052 h 10000"/>
                <a:gd name="connsiteX27" fmla="*/ 2830 w 10000"/>
                <a:gd name="connsiteY27" fmla="*/ 3759 h 10000"/>
                <a:gd name="connsiteX28" fmla="*/ 2421 w 10000"/>
                <a:gd name="connsiteY28" fmla="*/ 4806 h 10000"/>
                <a:gd name="connsiteX29" fmla="*/ 2011 w 10000"/>
                <a:gd name="connsiteY29" fmla="*/ 5626 h 10000"/>
                <a:gd name="connsiteX30" fmla="*/ 2139 w 10000"/>
                <a:gd name="connsiteY30" fmla="*/ 5873 h 10000"/>
                <a:gd name="connsiteX31" fmla="*/ 1792 w 10000"/>
                <a:gd name="connsiteY31" fmla="*/ 664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000" h="10000">
                  <a:moveTo>
                    <a:pt x="1444" y="7285"/>
                  </a:moveTo>
                  <a:lnTo>
                    <a:pt x="629" y="8463"/>
                  </a:lnTo>
                  <a:lnTo>
                    <a:pt x="0" y="9190"/>
                  </a:lnTo>
                  <a:lnTo>
                    <a:pt x="567" y="8985"/>
                  </a:lnTo>
                  <a:lnTo>
                    <a:pt x="190" y="9353"/>
                  </a:lnTo>
                  <a:lnTo>
                    <a:pt x="786" y="10000"/>
                  </a:lnTo>
                  <a:lnTo>
                    <a:pt x="1353" y="9878"/>
                  </a:lnTo>
                  <a:lnTo>
                    <a:pt x="1667" y="9446"/>
                  </a:lnTo>
                  <a:lnTo>
                    <a:pt x="1448" y="8892"/>
                  </a:lnTo>
                  <a:lnTo>
                    <a:pt x="1857" y="9139"/>
                  </a:lnTo>
                  <a:lnTo>
                    <a:pt x="2421" y="9139"/>
                  </a:lnTo>
                  <a:cubicBezTo>
                    <a:pt x="2453" y="8965"/>
                    <a:pt x="2484" y="8791"/>
                    <a:pt x="2516" y="8617"/>
                  </a:cubicBezTo>
                  <a:lnTo>
                    <a:pt x="2234" y="8095"/>
                  </a:lnTo>
                  <a:lnTo>
                    <a:pt x="5165" y="4418"/>
                  </a:lnTo>
                  <a:cubicBezTo>
                    <a:pt x="5189" y="4359"/>
                    <a:pt x="5459" y="4349"/>
                    <a:pt x="5483" y="4290"/>
                  </a:cubicBezTo>
                  <a:lnTo>
                    <a:pt x="10000" y="1239"/>
                  </a:lnTo>
                  <a:lnTo>
                    <a:pt x="7799" y="163"/>
                  </a:lnTo>
                  <a:lnTo>
                    <a:pt x="7370" y="19"/>
                  </a:lnTo>
                  <a:lnTo>
                    <a:pt x="7075" y="0"/>
                  </a:lnTo>
                  <a:lnTo>
                    <a:pt x="6718" y="61"/>
                  </a:lnTo>
                  <a:lnTo>
                    <a:pt x="6279" y="183"/>
                  </a:lnTo>
                  <a:lnTo>
                    <a:pt x="5693" y="387"/>
                  </a:lnTo>
                  <a:lnTo>
                    <a:pt x="5002" y="746"/>
                  </a:lnTo>
                  <a:lnTo>
                    <a:pt x="4373" y="1146"/>
                  </a:lnTo>
                  <a:lnTo>
                    <a:pt x="3773" y="1822"/>
                  </a:lnTo>
                  <a:lnTo>
                    <a:pt x="3364" y="2437"/>
                  </a:lnTo>
                  <a:cubicBezTo>
                    <a:pt x="3291" y="2642"/>
                    <a:pt x="3217" y="2847"/>
                    <a:pt x="3144" y="3052"/>
                  </a:cubicBezTo>
                  <a:lnTo>
                    <a:pt x="2830" y="3759"/>
                  </a:lnTo>
                  <a:lnTo>
                    <a:pt x="2421" y="4806"/>
                  </a:lnTo>
                  <a:lnTo>
                    <a:pt x="2011" y="5626"/>
                  </a:lnTo>
                  <a:cubicBezTo>
                    <a:pt x="2054" y="5708"/>
                    <a:pt x="2096" y="5791"/>
                    <a:pt x="2139" y="5873"/>
                  </a:cubicBezTo>
                  <a:lnTo>
                    <a:pt x="1792" y="6641"/>
                  </a:lnTo>
                </a:path>
              </a:pathLst>
            </a:custGeom>
            <a:grpFill/>
            <a:ln w="9525">
              <a:solidFill>
                <a:srgbClr val="FF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20909FB4-DE41-4B1A-BA11-98115B93E7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0" y="1158"/>
              <a:ext cx="960" cy="2560"/>
            </a:xfrm>
            <a:custGeom>
              <a:avLst/>
              <a:gdLst>
                <a:gd name="T0" fmla="*/ 960 w 960"/>
                <a:gd name="T1" fmla="*/ 0 h 2560"/>
                <a:gd name="T2" fmla="*/ 768 w 960"/>
                <a:gd name="T3" fmla="*/ 336 h 2560"/>
                <a:gd name="T4" fmla="*/ 624 w 960"/>
                <a:gd name="T5" fmla="*/ 960 h 2560"/>
                <a:gd name="T6" fmla="*/ 768 w 960"/>
                <a:gd name="T7" fmla="*/ 912 h 2560"/>
                <a:gd name="T8" fmla="*/ 432 w 960"/>
                <a:gd name="T9" fmla="*/ 1536 h 2560"/>
                <a:gd name="T10" fmla="*/ 528 w 960"/>
                <a:gd name="T11" fmla="*/ 1536 h 2560"/>
                <a:gd name="T12" fmla="*/ 192 w 960"/>
                <a:gd name="T13" fmla="*/ 2448 h 2560"/>
                <a:gd name="T14" fmla="*/ 0 w 960"/>
                <a:gd name="T15" fmla="*/ 2208 h 25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0" h="2560">
                  <a:moveTo>
                    <a:pt x="960" y="0"/>
                  </a:moveTo>
                  <a:cubicBezTo>
                    <a:pt x="892" y="88"/>
                    <a:pt x="824" y="176"/>
                    <a:pt x="768" y="336"/>
                  </a:cubicBezTo>
                  <a:cubicBezTo>
                    <a:pt x="712" y="496"/>
                    <a:pt x="624" y="864"/>
                    <a:pt x="624" y="960"/>
                  </a:cubicBezTo>
                  <a:cubicBezTo>
                    <a:pt x="624" y="1056"/>
                    <a:pt x="800" y="816"/>
                    <a:pt x="768" y="912"/>
                  </a:cubicBezTo>
                  <a:cubicBezTo>
                    <a:pt x="736" y="1008"/>
                    <a:pt x="472" y="1432"/>
                    <a:pt x="432" y="1536"/>
                  </a:cubicBezTo>
                  <a:cubicBezTo>
                    <a:pt x="392" y="1640"/>
                    <a:pt x="568" y="1384"/>
                    <a:pt x="528" y="1536"/>
                  </a:cubicBezTo>
                  <a:cubicBezTo>
                    <a:pt x="488" y="1688"/>
                    <a:pt x="280" y="2336"/>
                    <a:pt x="192" y="2448"/>
                  </a:cubicBezTo>
                  <a:cubicBezTo>
                    <a:pt x="104" y="2560"/>
                    <a:pt x="52" y="2384"/>
                    <a:pt x="0" y="2208"/>
                  </a:cubicBezTo>
                </a:path>
              </a:pathLst>
            </a:custGeom>
            <a:solidFill>
              <a:srgbClr val="E46C0A">
                <a:alpha val="50196"/>
              </a:srgbClr>
            </a:solidFill>
            <a:ln w="28575" cmpd="sng">
              <a:solidFill>
                <a:srgbClr val="E46C0A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Freeform 26">
              <a:extLst>
                <a:ext uri="{FF2B5EF4-FFF2-40B4-BE49-F238E27FC236}">
                  <a16:creationId xmlns:a16="http://schemas.microsoft.com/office/drawing/2014/main" id="{991D160C-2CEA-4CBA-891E-DB708471EF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1" y="860"/>
              <a:ext cx="912" cy="2016"/>
            </a:xfrm>
            <a:custGeom>
              <a:avLst/>
              <a:gdLst>
                <a:gd name="T0" fmla="*/ 912 w 912"/>
                <a:gd name="T1" fmla="*/ 0 h 2016"/>
                <a:gd name="T2" fmla="*/ 336 w 912"/>
                <a:gd name="T3" fmla="*/ 768 h 2016"/>
                <a:gd name="T4" fmla="*/ 480 w 912"/>
                <a:gd name="T5" fmla="*/ 816 h 2016"/>
                <a:gd name="T6" fmla="*/ 144 w 912"/>
                <a:gd name="T7" fmla="*/ 1488 h 2016"/>
                <a:gd name="T8" fmla="*/ 240 w 912"/>
                <a:gd name="T9" fmla="*/ 1488 h 2016"/>
                <a:gd name="T10" fmla="*/ 0 w 912"/>
                <a:gd name="T11" fmla="*/ 2016 h 20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12" h="2016">
                  <a:moveTo>
                    <a:pt x="912" y="0"/>
                  </a:moveTo>
                  <a:cubicBezTo>
                    <a:pt x="660" y="316"/>
                    <a:pt x="408" y="632"/>
                    <a:pt x="336" y="768"/>
                  </a:cubicBezTo>
                  <a:cubicBezTo>
                    <a:pt x="264" y="904"/>
                    <a:pt x="512" y="696"/>
                    <a:pt x="480" y="816"/>
                  </a:cubicBezTo>
                  <a:cubicBezTo>
                    <a:pt x="448" y="936"/>
                    <a:pt x="184" y="1376"/>
                    <a:pt x="144" y="1488"/>
                  </a:cubicBezTo>
                  <a:cubicBezTo>
                    <a:pt x="104" y="1600"/>
                    <a:pt x="264" y="1400"/>
                    <a:pt x="240" y="1488"/>
                  </a:cubicBezTo>
                  <a:cubicBezTo>
                    <a:pt x="216" y="1576"/>
                    <a:pt x="108" y="1796"/>
                    <a:pt x="0" y="2016"/>
                  </a:cubicBezTo>
                </a:path>
              </a:pathLst>
            </a:custGeom>
            <a:solidFill>
              <a:srgbClr val="E46C0A">
                <a:alpha val="50196"/>
              </a:srgbClr>
            </a:solidFill>
            <a:ln w="28575" cmpd="sng">
              <a:solidFill>
                <a:srgbClr val="E46C0A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8677" name="组合 25">
            <a:extLst>
              <a:ext uri="{FF2B5EF4-FFF2-40B4-BE49-F238E27FC236}">
                <a16:creationId xmlns:a16="http://schemas.microsoft.com/office/drawing/2014/main" id="{676BE20B-0C84-4DE4-BA85-82E77008A735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D92672B0-8077-4FD8-BCC4-F144A4345ABF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49070E1-E9D6-48E5-B6BD-6D6FCFC374EF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7A05A6BC-7BEE-46A1-AF81-9E93EA19270D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ECC540C5-DC48-48FF-ADE9-082D9592C7D3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2B817034-DE26-408F-894A-E91AA894CCD2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0293199-5252-4E5B-8DD4-CB851AB8C3DF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08CEC7C-F3B0-4A17-ADF8-E806E541297E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E361920F-BDDC-41EC-90CD-E92F1BD8D641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9D0926D9-0AE3-4953-9EEA-8078B4D0D44E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6EB81274-BD21-45CC-BA9A-DB19C7B7882B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7C23C3BB-3754-4076-A326-F763950A58A8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TA_00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4">
            <a:extLst>
              <a:ext uri="{FF2B5EF4-FFF2-40B4-BE49-F238E27FC236}">
                <a16:creationId xmlns:a16="http://schemas.microsoft.com/office/drawing/2014/main" id="{B4CB85A9-4A88-4E61-A7CA-1FD713F24BE9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29710" name="Oval 5">
              <a:extLst>
                <a:ext uri="{FF2B5EF4-FFF2-40B4-BE49-F238E27FC236}">
                  <a16:creationId xmlns:a16="http://schemas.microsoft.com/office/drawing/2014/main" id="{6F8985CB-D45B-4BC8-A87A-6384675BB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9711" name="Oval 6">
              <a:extLst>
                <a:ext uri="{FF2B5EF4-FFF2-40B4-BE49-F238E27FC236}">
                  <a16:creationId xmlns:a16="http://schemas.microsoft.com/office/drawing/2014/main" id="{62589AB5-D000-4A9E-9B4A-CF0F45627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9712" name="Freeform 7">
              <a:extLst>
                <a:ext uri="{FF2B5EF4-FFF2-40B4-BE49-F238E27FC236}">
                  <a16:creationId xmlns:a16="http://schemas.microsoft.com/office/drawing/2014/main" id="{D08C2050-AF8A-446D-A2EC-71CA5DE53DB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Freeform 8">
              <a:extLst>
                <a:ext uri="{FF2B5EF4-FFF2-40B4-BE49-F238E27FC236}">
                  <a16:creationId xmlns:a16="http://schemas.microsoft.com/office/drawing/2014/main" id="{FADE49BD-4626-4600-ABE2-D6EA76E1E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699" name="组合 6">
            <a:extLst>
              <a:ext uri="{FF2B5EF4-FFF2-40B4-BE49-F238E27FC236}">
                <a16:creationId xmlns:a16="http://schemas.microsoft.com/office/drawing/2014/main" id="{6D74F5FE-2D58-4DED-B186-EACB3A3BF2BE}"/>
              </a:ext>
            </a:extLst>
          </p:cNvPr>
          <p:cNvGrpSpPr>
            <a:grpSpLocks/>
          </p:cNvGrpSpPr>
          <p:nvPr/>
        </p:nvGrpSpPr>
        <p:grpSpPr bwMode="auto">
          <a:xfrm rot="-5629609">
            <a:off x="3006726" y="868362"/>
            <a:ext cx="2093912" cy="1909763"/>
            <a:chOff x="2331182" y="1325336"/>
            <a:chExt cx="2093194" cy="1909890"/>
          </a:xfrm>
        </p:grpSpPr>
        <p:sp>
          <p:nvSpPr>
            <p:cNvPr id="29708" name="Freeform 2">
              <a:extLst>
                <a:ext uri="{FF2B5EF4-FFF2-40B4-BE49-F238E27FC236}">
                  <a16:creationId xmlns:a16="http://schemas.microsoft.com/office/drawing/2014/main" id="{3634DB20-6D13-4838-B4CD-C87454E2675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Oval 9">
              <a:extLst>
                <a:ext uri="{FF2B5EF4-FFF2-40B4-BE49-F238E27FC236}">
                  <a16:creationId xmlns:a16="http://schemas.microsoft.com/office/drawing/2014/main" id="{3BF6733F-BBB6-477D-BF73-2626199B67F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9700" name="组合 9">
            <a:extLst>
              <a:ext uri="{FF2B5EF4-FFF2-40B4-BE49-F238E27FC236}">
                <a16:creationId xmlns:a16="http://schemas.microsoft.com/office/drawing/2014/main" id="{03F73673-74C1-44A0-A8C7-8BC57946176A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5225B26-06EC-48C3-8A5B-65219ECD7503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562CB0AE-6D2B-4159-A341-4E75487427C5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817F4A5C-1FD3-4E9C-AF5E-74CD43BEFA60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A2B52144-6E8B-4F8D-AB01-D9A2E7B7FE50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798A34F5-DABE-46E4-B71E-7FE8C0D19CF5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BAE2C56-E33E-4E55-9C61-A2201DD8C232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73D14769-5170-4DBC-9715-723E018F091C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89D709F3-6048-49EF-9C69-91DFE0478C96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D83990E2-3A92-438F-A87A-D37F683BFD87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84DF25F8-C3EE-4BD4-9B83-AF08AF0D3F7B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54EA7691-75E4-4F52-8217-6EF89378117D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CF41803-C521-4B5A-A49C-0ED414543F25}"/>
              </a:ext>
            </a:extLst>
          </p:cNvPr>
          <p:cNvGrpSpPr/>
          <p:nvPr/>
        </p:nvGrpSpPr>
        <p:grpSpPr>
          <a:xfrm>
            <a:off x="1773206" y="2451801"/>
            <a:ext cx="2076946" cy="1240239"/>
            <a:chOff x="5321908" y="2892679"/>
            <a:chExt cx="2076946" cy="1240239"/>
          </a:xfrm>
          <a:solidFill>
            <a:srgbClr val="E46C0A">
              <a:alpha val="50196"/>
            </a:srgbClr>
          </a:solidFill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710A90F-6682-4728-9765-E7FC9EA70FBF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CA0C39A2-9F97-4515-96AC-C84208B0EBDF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02D6EFA8-556C-40AC-94E4-62E8D6ABBBC7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DC09DA4B-04B4-4290-A120-EED729B45CFD}"/>
                </a:ext>
              </a:extLst>
            </p:cNvPr>
            <p:cNvSpPr/>
            <p:nvPr/>
          </p:nvSpPr>
          <p:spPr>
            <a:xfrm>
              <a:off x="5321908" y="2892679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4F518874-2148-432F-8B19-623A69E13AC2}"/>
                </a:ext>
              </a:extLst>
            </p:cNvPr>
            <p:cNvSpPr/>
            <p:nvPr/>
          </p:nvSpPr>
          <p:spPr>
            <a:xfrm>
              <a:off x="5326561" y="3410258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4">
            <a:extLst>
              <a:ext uri="{FF2B5EF4-FFF2-40B4-BE49-F238E27FC236}">
                <a16:creationId xmlns:a16="http://schemas.microsoft.com/office/drawing/2014/main" id="{3511599C-BF4E-4A73-95B1-4B6BB2BB2FE9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30734" name="Oval 5">
              <a:extLst>
                <a:ext uri="{FF2B5EF4-FFF2-40B4-BE49-F238E27FC236}">
                  <a16:creationId xmlns:a16="http://schemas.microsoft.com/office/drawing/2014/main" id="{54903B1A-3835-4312-84B4-CF93EF866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0735" name="Oval 6">
              <a:extLst>
                <a:ext uri="{FF2B5EF4-FFF2-40B4-BE49-F238E27FC236}">
                  <a16:creationId xmlns:a16="http://schemas.microsoft.com/office/drawing/2014/main" id="{EC5DBB6C-43D1-4D5A-807E-EBFE4F538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0736" name="Freeform 7">
              <a:extLst>
                <a:ext uri="{FF2B5EF4-FFF2-40B4-BE49-F238E27FC236}">
                  <a16:creationId xmlns:a16="http://schemas.microsoft.com/office/drawing/2014/main" id="{58A0A024-FCEB-472B-80C7-F5E35CF9DA6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Freeform 8">
              <a:extLst>
                <a:ext uri="{FF2B5EF4-FFF2-40B4-BE49-F238E27FC236}">
                  <a16:creationId xmlns:a16="http://schemas.microsoft.com/office/drawing/2014/main" id="{A357FF48-C70C-4ADD-9FD2-CA109AF2D5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23" name="组合 6">
            <a:extLst>
              <a:ext uri="{FF2B5EF4-FFF2-40B4-BE49-F238E27FC236}">
                <a16:creationId xmlns:a16="http://schemas.microsoft.com/office/drawing/2014/main" id="{1C8174EE-E6F5-496B-B8F1-E03BA0176345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42FADB6-3679-4D07-AF87-0945953169AE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26F2354C-FC3C-4813-A7DB-50408BE7B41A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2249929E-CFE4-4569-A95F-4E5FC68AA589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00B955DD-FA07-44F3-BEFD-663EAEC94F44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0086091A-1A17-49F1-9DCE-DB9476007B38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3692A67-FBF1-4019-846A-81F863DFE866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DE05FA82-991B-4386-8306-94C37C0F9778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99F9F37D-639B-4211-9D8B-391761F64E57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7C399F09-F993-4CDB-92D6-C74AC439B621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E6A55F67-0932-482D-9A2F-4A67C3541340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0945C0D-4C79-4D49-A762-A1E4175CE80D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89A74C6-82D0-47BB-BC65-C20D6164FAC0}"/>
              </a:ext>
            </a:extLst>
          </p:cNvPr>
          <p:cNvGrpSpPr/>
          <p:nvPr/>
        </p:nvGrpSpPr>
        <p:grpSpPr>
          <a:xfrm>
            <a:off x="1773206" y="2451801"/>
            <a:ext cx="2076946" cy="1240239"/>
            <a:chOff x="5321908" y="2892679"/>
            <a:chExt cx="2076946" cy="1240239"/>
          </a:xfrm>
          <a:solidFill>
            <a:srgbClr val="E46C0A">
              <a:alpha val="50196"/>
            </a:srgbClr>
          </a:solidFill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5A610C6-C551-4382-9386-536C51B8D1EF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1DE423A6-4533-445D-A8F3-DFF0C3B5878D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049EB8E-3577-4C9B-830C-45B008471008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E95AD4F4-97D0-4DD5-8944-DB932BFB97E9}"/>
                </a:ext>
              </a:extLst>
            </p:cNvPr>
            <p:cNvSpPr/>
            <p:nvPr/>
          </p:nvSpPr>
          <p:spPr>
            <a:xfrm>
              <a:off x="5321908" y="2892679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61B21FE2-0583-4DE4-872D-5E9B2D8317F6}"/>
                </a:ext>
              </a:extLst>
            </p:cNvPr>
            <p:cNvSpPr/>
            <p:nvPr/>
          </p:nvSpPr>
          <p:spPr>
            <a:xfrm>
              <a:off x="5326561" y="3410258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0726" name="组合 24">
            <a:extLst>
              <a:ext uri="{FF2B5EF4-FFF2-40B4-BE49-F238E27FC236}">
                <a16:creationId xmlns:a16="http://schemas.microsoft.com/office/drawing/2014/main" id="{20889524-86F9-4B58-B65C-CBC15AD2529D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30727" name="Freeform 2">
              <a:extLst>
                <a:ext uri="{FF2B5EF4-FFF2-40B4-BE49-F238E27FC236}">
                  <a16:creationId xmlns:a16="http://schemas.microsoft.com/office/drawing/2014/main" id="{859C4F71-4823-4C10-80BF-EED00F5FF35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8" name="Oval 9">
              <a:extLst>
                <a:ext uri="{FF2B5EF4-FFF2-40B4-BE49-F238E27FC236}">
                  <a16:creationId xmlns:a16="http://schemas.microsoft.com/office/drawing/2014/main" id="{1B913034-468F-458A-A252-F6017A82B10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4">
            <a:extLst>
              <a:ext uri="{FF2B5EF4-FFF2-40B4-BE49-F238E27FC236}">
                <a16:creationId xmlns:a16="http://schemas.microsoft.com/office/drawing/2014/main" id="{FB751D85-79FF-4C24-BA55-209605B88D05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31759" name="Oval 5">
              <a:extLst>
                <a:ext uri="{FF2B5EF4-FFF2-40B4-BE49-F238E27FC236}">
                  <a16:creationId xmlns:a16="http://schemas.microsoft.com/office/drawing/2014/main" id="{C8C515DC-65DE-4638-B960-9F8F2914B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1760" name="Oval 6">
              <a:extLst>
                <a:ext uri="{FF2B5EF4-FFF2-40B4-BE49-F238E27FC236}">
                  <a16:creationId xmlns:a16="http://schemas.microsoft.com/office/drawing/2014/main" id="{6A74CA82-FCD8-495E-84B8-6C34B7E03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1761" name="Freeform 7">
              <a:extLst>
                <a:ext uri="{FF2B5EF4-FFF2-40B4-BE49-F238E27FC236}">
                  <a16:creationId xmlns:a16="http://schemas.microsoft.com/office/drawing/2014/main" id="{C34D588F-8CFA-4FA8-BE94-45416A83E09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Freeform 8">
              <a:extLst>
                <a:ext uri="{FF2B5EF4-FFF2-40B4-BE49-F238E27FC236}">
                  <a16:creationId xmlns:a16="http://schemas.microsoft.com/office/drawing/2014/main" id="{010E6762-6F4E-4AC0-8959-96767E6F17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6122BAE-DAFA-4AD9-939B-DA5B3985DC3A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60DF9FB-1145-45DC-BAF1-5AD5D78B9398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19EB254F-B274-42C6-AA7A-28EE5CA10850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190C4440-91B2-4CEF-B27D-D68BB1A30A60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CBE1653-48E3-42E4-A632-1BF79F686D7F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72811D03-1B44-437F-B50F-7DD44EF34B84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6DB367D-C65A-4B2C-80D2-0B513B562EF7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2CC139F2-1042-41C5-867B-690599B05B95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2A4EE775-C864-45F8-8941-6BC48AB6D61B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2BBE82C8-BDC1-4E00-AEBA-A2802F39B73D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65263FDC-E512-4172-8BE1-936BBAB80CCF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1D5A5862-8AA0-44AA-8C92-9FE0C9F31EEF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0E91FCB-97DE-477F-AA34-9A2FA8CB7339}"/>
              </a:ext>
            </a:extLst>
          </p:cNvPr>
          <p:cNvGrpSpPr/>
          <p:nvPr/>
        </p:nvGrpSpPr>
        <p:grpSpPr>
          <a:xfrm>
            <a:off x="1773206" y="2451801"/>
            <a:ext cx="2076946" cy="1240239"/>
            <a:chOff x="5321908" y="2892679"/>
            <a:chExt cx="2076946" cy="1240239"/>
          </a:xfrm>
          <a:solidFill>
            <a:srgbClr val="E46C0A">
              <a:alpha val="50196"/>
            </a:srgbClr>
          </a:solidFill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755C306-CC40-4359-BC5D-9308D25D2E58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15309872-AD7E-4DCD-BAC1-DC746A65A907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A73FCE3C-3905-4AA0-A762-C9FED6F88736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F978994E-E577-43D5-BF4A-6BCDBF2CC652}"/>
                </a:ext>
              </a:extLst>
            </p:cNvPr>
            <p:cNvSpPr/>
            <p:nvPr/>
          </p:nvSpPr>
          <p:spPr>
            <a:xfrm>
              <a:off x="5321908" y="2892679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9B6D80F6-3080-4923-A959-8B7B3C1F650A}"/>
                </a:ext>
              </a:extLst>
            </p:cNvPr>
            <p:cNvSpPr/>
            <p:nvPr/>
          </p:nvSpPr>
          <p:spPr>
            <a:xfrm>
              <a:off x="5326561" y="3410258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1750" name="组合 24">
            <a:extLst>
              <a:ext uri="{FF2B5EF4-FFF2-40B4-BE49-F238E27FC236}">
                <a16:creationId xmlns:a16="http://schemas.microsoft.com/office/drawing/2014/main" id="{C7D06553-B868-4E9E-8A86-A382B9C10486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31752" name="Freeform 2">
              <a:extLst>
                <a:ext uri="{FF2B5EF4-FFF2-40B4-BE49-F238E27FC236}">
                  <a16:creationId xmlns:a16="http://schemas.microsoft.com/office/drawing/2014/main" id="{40F77741-DCE8-47DE-BFC5-B876D6DD0B9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Oval 9">
              <a:extLst>
                <a:ext uri="{FF2B5EF4-FFF2-40B4-BE49-F238E27FC236}">
                  <a16:creationId xmlns:a16="http://schemas.microsoft.com/office/drawing/2014/main" id="{FE7636A6-A0A0-464E-9E6E-A546BCB8654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4FE7457-7BC4-44F8-969D-E9EDA818AC83}"/>
              </a:ext>
            </a:extLst>
          </p:cNvPr>
          <p:cNvGrpSpPr/>
          <p:nvPr/>
        </p:nvGrpSpPr>
        <p:grpSpPr>
          <a:xfrm>
            <a:off x="5047723" y="2461775"/>
            <a:ext cx="2093194" cy="1909890"/>
            <a:chOff x="2331182" y="1325336"/>
            <a:chExt cx="2093194" cy="1909890"/>
          </a:xfrm>
          <a:solidFill>
            <a:srgbClr val="2FCEAC">
              <a:alpha val="49804"/>
            </a:srgbClr>
          </a:solidFill>
        </p:grpSpPr>
        <p:sp>
          <p:nvSpPr>
            <p:cNvPr id="29" name="Freeform 2">
              <a:extLst>
                <a:ext uri="{FF2B5EF4-FFF2-40B4-BE49-F238E27FC236}">
                  <a16:creationId xmlns:a16="http://schemas.microsoft.com/office/drawing/2014/main" id="{DE06758C-1FEB-4E3C-BB56-B205BC09F3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Oval 9">
              <a:extLst>
                <a:ext uri="{FF2B5EF4-FFF2-40B4-BE49-F238E27FC236}">
                  <a16:creationId xmlns:a16="http://schemas.microsoft.com/office/drawing/2014/main" id="{33957CFA-BDDE-41D5-A5A7-775E7162A13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4">
            <a:extLst>
              <a:ext uri="{FF2B5EF4-FFF2-40B4-BE49-F238E27FC236}">
                <a16:creationId xmlns:a16="http://schemas.microsoft.com/office/drawing/2014/main" id="{775232FF-0BA4-4B37-A904-31922148462C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32783" name="Oval 5">
              <a:extLst>
                <a:ext uri="{FF2B5EF4-FFF2-40B4-BE49-F238E27FC236}">
                  <a16:creationId xmlns:a16="http://schemas.microsoft.com/office/drawing/2014/main" id="{9C201885-A942-4254-9579-8CDD85B63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2784" name="Oval 6">
              <a:extLst>
                <a:ext uri="{FF2B5EF4-FFF2-40B4-BE49-F238E27FC236}">
                  <a16:creationId xmlns:a16="http://schemas.microsoft.com/office/drawing/2014/main" id="{87CBA4A4-D140-4985-BF63-B3D6125EE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2785" name="Freeform 7">
              <a:extLst>
                <a:ext uri="{FF2B5EF4-FFF2-40B4-BE49-F238E27FC236}">
                  <a16:creationId xmlns:a16="http://schemas.microsoft.com/office/drawing/2014/main" id="{E64F4A84-D931-454A-8C3D-8AF841E65A3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6" name="Freeform 8">
              <a:extLst>
                <a:ext uri="{FF2B5EF4-FFF2-40B4-BE49-F238E27FC236}">
                  <a16:creationId xmlns:a16="http://schemas.microsoft.com/office/drawing/2014/main" id="{7DAC3938-36CC-4550-9A33-4BB75787C6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71" name="组合 6">
            <a:extLst>
              <a:ext uri="{FF2B5EF4-FFF2-40B4-BE49-F238E27FC236}">
                <a16:creationId xmlns:a16="http://schemas.microsoft.com/office/drawing/2014/main" id="{0A2520B6-116A-4BC2-9F98-639A13071E51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43317977-CD03-4EB1-BF1F-EC1396181445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CAC6EEA0-6E67-4C73-A7F9-7D3F9C78A751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85E491C5-6877-42FF-98AE-9C8BD7637722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E1160F9A-8930-4EC7-B539-5983CE4ABBAD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B54ABC69-978F-4C8B-B879-24FD4FE5307C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750A0CB-11D8-4422-8C07-9E394AA06857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9A11344-6D51-4090-814A-A3B12F1980CD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D0450251-1660-4690-9390-EAC7BB0BB688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20DA216-36C2-4B65-8ABE-3CFA9BA4C3CB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A08738F4-B3A0-41DC-AE50-BB0429F00F3B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5A2907D-7366-4876-9C5C-51E446FE7A56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CF59BC3-AB24-42DD-BBBB-206E8C7F55CF}"/>
              </a:ext>
            </a:extLst>
          </p:cNvPr>
          <p:cNvGrpSpPr/>
          <p:nvPr/>
        </p:nvGrpSpPr>
        <p:grpSpPr>
          <a:xfrm>
            <a:off x="1773206" y="2451801"/>
            <a:ext cx="2076946" cy="1240239"/>
            <a:chOff x="5321908" y="2892679"/>
            <a:chExt cx="2076946" cy="1240239"/>
          </a:xfrm>
          <a:solidFill>
            <a:srgbClr val="E46C0A">
              <a:alpha val="50196"/>
            </a:srgbClr>
          </a:solidFill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2D8B8661-5F04-4541-B6AB-8BA3E009409D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44F00DDD-FC46-4DB6-A5D7-5705C6585AB3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1A1E028A-057D-4CDD-ADD5-55A78C48F0A7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E59766EB-03F3-4B4F-8134-D8A9CE172FF3}"/>
                </a:ext>
              </a:extLst>
            </p:cNvPr>
            <p:cNvSpPr/>
            <p:nvPr/>
          </p:nvSpPr>
          <p:spPr>
            <a:xfrm>
              <a:off x="5321908" y="2892679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FD5B7156-AA69-4FC2-89EC-8F98F743C20C}"/>
                </a:ext>
              </a:extLst>
            </p:cNvPr>
            <p:cNvSpPr/>
            <p:nvPr/>
          </p:nvSpPr>
          <p:spPr>
            <a:xfrm>
              <a:off x="5326561" y="3410258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2774" name="组合 24">
            <a:extLst>
              <a:ext uri="{FF2B5EF4-FFF2-40B4-BE49-F238E27FC236}">
                <a16:creationId xmlns:a16="http://schemas.microsoft.com/office/drawing/2014/main" id="{172F2C7F-8FA7-4392-9C1D-706220FEB430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32776" name="Freeform 2">
              <a:extLst>
                <a:ext uri="{FF2B5EF4-FFF2-40B4-BE49-F238E27FC236}">
                  <a16:creationId xmlns:a16="http://schemas.microsoft.com/office/drawing/2014/main" id="{6F61C50B-AEDF-40EF-B902-A4B2B3529CC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7" name="Oval 9">
              <a:extLst>
                <a:ext uri="{FF2B5EF4-FFF2-40B4-BE49-F238E27FC236}">
                  <a16:creationId xmlns:a16="http://schemas.microsoft.com/office/drawing/2014/main" id="{3CFBBC39-980D-49F5-874C-9E8B7C07270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DDF7AF62-2D7F-440C-B934-F0E62C07697D}"/>
              </a:ext>
            </a:extLst>
          </p:cNvPr>
          <p:cNvGrpSpPr/>
          <p:nvPr/>
        </p:nvGrpSpPr>
        <p:grpSpPr>
          <a:xfrm>
            <a:off x="5047723" y="2461775"/>
            <a:ext cx="2093194" cy="1909890"/>
            <a:chOff x="2331182" y="1325336"/>
            <a:chExt cx="2093194" cy="1909890"/>
          </a:xfrm>
          <a:solidFill>
            <a:srgbClr val="FF99FF">
              <a:alpha val="49804"/>
            </a:srgbClr>
          </a:solidFill>
        </p:grpSpPr>
        <p:sp>
          <p:nvSpPr>
            <p:cNvPr id="29" name="Freeform 2">
              <a:extLst>
                <a:ext uri="{FF2B5EF4-FFF2-40B4-BE49-F238E27FC236}">
                  <a16:creationId xmlns:a16="http://schemas.microsoft.com/office/drawing/2014/main" id="{30C59431-C3BD-4BB4-9562-B1B358F3829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Oval 9">
              <a:extLst>
                <a:ext uri="{FF2B5EF4-FFF2-40B4-BE49-F238E27FC236}">
                  <a16:creationId xmlns:a16="http://schemas.microsoft.com/office/drawing/2014/main" id="{C8CD3801-F577-4E62-A83A-CC73B69741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4">
            <a:extLst>
              <a:ext uri="{FF2B5EF4-FFF2-40B4-BE49-F238E27FC236}">
                <a16:creationId xmlns:a16="http://schemas.microsoft.com/office/drawing/2014/main" id="{EB2171B6-61EC-4036-8501-EFB2AE691CF4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33807" name="Oval 5">
              <a:extLst>
                <a:ext uri="{FF2B5EF4-FFF2-40B4-BE49-F238E27FC236}">
                  <a16:creationId xmlns:a16="http://schemas.microsoft.com/office/drawing/2014/main" id="{B7775187-91CB-43E4-AB97-816E5B188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3808" name="Oval 6">
              <a:extLst>
                <a:ext uri="{FF2B5EF4-FFF2-40B4-BE49-F238E27FC236}">
                  <a16:creationId xmlns:a16="http://schemas.microsoft.com/office/drawing/2014/main" id="{18435491-EE0A-4890-9BEA-CF23A5331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3809" name="Freeform 7">
              <a:extLst>
                <a:ext uri="{FF2B5EF4-FFF2-40B4-BE49-F238E27FC236}">
                  <a16:creationId xmlns:a16="http://schemas.microsoft.com/office/drawing/2014/main" id="{9C866681-6CB6-42B0-BE67-1828B29811C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Freeform 8">
              <a:extLst>
                <a:ext uri="{FF2B5EF4-FFF2-40B4-BE49-F238E27FC236}">
                  <a16:creationId xmlns:a16="http://schemas.microsoft.com/office/drawing/2014/main" id="{C12B90C5-A6AF-450F-84FF-F94E3A1CD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5" name="组合 6">
            <a:extLst>
              <a:ext uri="{FF2B5EF4-FFF2-40B4-BE49-F238E27FC236}">
                <a16:creationId xmlns:a16="http://schemas.microsoft.com/office/drawing/2014/main" id="{58BF0D09-9D04-4C40-A0FE-F376ACD311EB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AB11F68-E6BE-4657-A6F0-F4D279F3EC4A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6B40C1A3-468C-4EAF-8348-9960A6B2BFC8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93ADE39A-ABC8-464C-8202-EFBF98527679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E105B2DD-F3D1-4FF3-988C-1636B36556B6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6E0017FB-1B04-4C18-BC96-490C2C3FC221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0BBE54E-49AB-4221-80C2-04DB3A057A1E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DEDCE193-960F-48B0-B2F7-F5EB04F406C7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04C1F702-5F2B-46CD-AC13-C1C06F56225E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DCAE6C21-51A2-4A4D-85D6-BD9ABF4CC794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40A7FE7E-D8EC-4619-91EB-7D1308AA31D0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E7FD55F2-1C48-47D1-B9E5-E54F382F0984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C1230AA9-575F-4441-AB4B-3967DD6A1BAF}"/>
              </a:ext>
            </a:extLst>
          </p:cNvPr>
          <p:cNvGrpSpPr/>
          <p:nvPr/>
        </p:nvGrpSpPr>
        <p:grpSpPr>
          <a:xfrm>
            <a:off x="1773206" y="2451801"/>
            <a:ext cx="2076946" cy="1240239"/>
            <a:chOff x="5321908" y="2892679"/>
            <a:chExt cx="2076946" cy="1240239"/>
          </a:xfrm>
          <a:solidFill>
            <a:srgbClr val="E46C0A">
              <a:alpha val="50196"/>
            </a:srgbClr>
          </a:solidFill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55F4995-2A3B-4D6C-BB82-6A6AC46D1D68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23DD05E7-37E7-425E-863E-3DC537235751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4E6B7D16-6F0A-4511-91EC-563B62518F4C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975C5F7E-4D8D-4F5A-9694-03C5F12FC445}"/>
                </a:ext>
              </a:extLst>
            </p:cNvPr>
            <p:cNvSpPr/>
            <p:nvPr/>
          </p:nvSpPr>
          <p:spPr>
            <a:xfrm>
              <a:off x="5321908" y="2892679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4D01A1D2-3BFE-473E-89E9-FC8ABDF320D6}"/>
                </a:ext>
              </a:extLst>
            </p:cNvPr>
            <p:cNvSpPr/>
            <p:nvPr/>
          </p:nvSpPr>
          <p:spPr>
            <a:xfrm>
              <a:off x="5326561" y="3410258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3798" name="组合 24">
            <a:extLst>
              <a:ext uri="{FF2B5EF4-FFF2-40B4-BE49-F238E27FC236}">
                <a16:creationId xmlns:a16="http://schemas.microsoft.com/office/drawing/2014/main" id="{5E2301BF-DE76-4451-8573-29654162C991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33800" name="Freeform 2">
              <a:extLst>
                <a:ext uri="{FF2B5EF4-FFF2-40B4-BE49-F238E27FC236}">
                  <a16:creationId xmlns:a16="http://schemas.microsoft.com/office/drawing/2014/main" id="{D591F6FC-767E-4360-9F0D-C82F50A4C8F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1" name="Oval 9">
              <a:extLst>
                <a:ext uri="{FF2B5EF4-FFF2-40B4-BE49-F238E27FC236}">
                  <a16:creationId xmlns:a16="http://schemas.microsoft.com/office/drawing/2014/main" id="{11168478-85C7-44B5-8DB9-770EB030D65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AB4CE61C-BCBB-4900-9A65-E52F3BB187C8}"/>
              </a:ext>
            </a:extLst>
          </p:cNvPr>
          <p:cNvGrpSpPr/>
          <p:nvPr/>
        </p:nvGrpSpPr>
        <p:grpSpPr>
          <a:xfrm>
            <a:off x="5047723" y="2461775"/>
            <a:ext cx="2093194" cy="1909890"/>
            <a:chOff x="2331182" y="1325336"/>
            <a:chExt cx="2093194" cy="1909890"/>
          </a:xfrm>
          <a:solidFill>
            <a:srgbClr val="E46C0A">
              <a:alpha val="49804"/>
            </a:srgbClr>
          </a:solidFill>
        </p:grpSpPr>
        <p:sp>
          <p:nvSpPr>
            <p:cNvPr id="29" name="Freeform 2">
              <a:extLst>
                <a:ext uri="{FF2B5EF4-FFF2-40B4-BE49-F238E27FC236}">
                  <a16:creationId xmlns:a16="http://schemas.microsoft.com/office/drawing/2014/main" id="{23891502-85EC-453A-8177-55450440DA5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Oval 9">
              <a:extLst>
                <a:ext uri="{FF2B5EF4-FFF2-40B4-BE49-F238E27FC236}">
                  <a16:creationId xmlns:a16="http://schemas.microsoft.com/office/drawing/2014/main" id="{40DE96B5-17F1-42D0-A847-3E80D26B294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4">
            <a:extLst>
              <a:ext uri="{FF2B5EF4-FFF2-40B4-BE49-F238E27FC236}">
                <a16:creationId xmlns:a16="http://schemas.microsoft.com/office/drawing/2014/main" id="{B0B54F61-490F-49A9-B971-C4C917F7146C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34830" name="Oval 5">
              <a:extLst>
                <a:ext uri="{FF2B5EF4-FFF2-40B4-BE49-F238E27FC236}">
                  <a16:creationId xmlns:a16="http://schemas.microsoft.com/office/drawing/2014/main" id="{E959A5A9-F136-42D2-A250-47788C4C6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4831" name="Oval 6">
              <a:extLst>
                <a:ext uri="{FF2B5EF4-FFF2-40B4-BE49-F238E27FC236}">
                  <a16:creationId xmlns:a16="http://schemas.microsoft.com/office/drawing/2014/main" id="{BA6FBF29-265C-4214-89F8-F557BDC7B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34832" name="Freeform 7">
              <a:extLst>
                <a:ext uri="{FF2B5EF4-FFF2-40B4-BE49-F238E27FC236}">
                  <a16:creationId xmlns:a16="http://schemas.microsoft.com/office/drawing/2014/main" id="{F3C14A10-4CEC-4190-9F95-ADA9F11207E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Freeform 8">
              <a:extLst>
                <a:ext uri="{FF2B5EF4-FFF2-40B4-BE49-F238E27FC236}">
                  <a16:creationId xmlns:a16="http://schemas.microsoft.com/office/drawing/2014/main" id="{29517024-C312-4F00-BAF9-EEEA70E846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819" name="组合 6">
            <a:extLst>
              <a:ext uri="{FF2B5EF4-FFF2-40B4-BE49-F238E27FC236}">
                <a16:creationId xmlns:a16="http://schemas.microsoft.com/office/drawing/2014/main" id="{B5C84DD2-512A-427D-B928-E9E5D4940078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495675"/>
            <a:ext cx="2076450" cy="1239838"/>
            <a:chOff x="5321908" y="2883155"/>
            <a:chExt cx="2076946" cy="124023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F8BF0FC-EE34-42CF-86E0-63173ABD1E8A}"/>
                </a:ext>
              </a:extLst>
            </p:cNvPr>
            <p:cNvSpPr/>
            <p:nvPr/>
          </p:nvSpPr>
          <p:spPr>
            <a:xfrm>
              <a:off x="5326672" y="3251574"/>
              <a:ext cx="2072182" cy="509753"/>
            </a:xfrm>
            <a:prstGeom prst="rect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2BB3C604-730C-447A-A4A7-03F65F4FF2C7}"/>
                </a:ext>
              </a:extLst>
            </p:cNvPr>
            <p:cNvCxnSpPr/>
            <p:nvPr/>
          </p:nvCxnSpPr>
          <p:spPr>
            <a:xfrm>
              <a:off x="5321908" y="3248398"/>
              <a:ext cx="0" cy="512929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FE976878-49A4-427D-882A-88E3B9CDFE22}"/>
                </a:ext>
              </a:extLst>
            </p:cNvPr>
            <p:cNvCxnSpPr/>
            <p:nvPr/>
          </p:nvCxnSpPr>
          <p:spPr>
            <a:xfrm>
              <a:off x="7394091" y="3251574"/>
              <a:ext cx="0" cy="514516"/>
            </a:xfrm>
            <a:prstGeom prst="line">
              <a:avLst/>
            </a:prstGeom>
            <a:ln w="12700">
              <a:solidFill>
                <a:srgbClr val="F2976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1CD6FE3D-1D9E-4362-98F1-B20DAFA40ECE}"/>
                </a:ext>
              </a:extLst>
            </p:cNvPr>
            <p:cNvSpPr/>
            <p:nvPr/>
          </p:nvSpPr>
          <p:spPr>
            <a:xfrm>
              <a:off x="5321908" y="2883155"/>
              <a:ext cx="2072183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44B38D9-9334-47AC-B172-C2AA5B2EF13E}"/>
                </a:ext>
              </a:extLst>
            </p:cNvPr>
            <p:cNvSpPr/>
            <p:nvPr/>
          </p:nvSpPr>
          <p:spPr>
            <a:xfrm>
              <a:off x="5326672" y="3400847"/>
              <a:ext cx="2072182" cy="722547"/>
            </a:xfrm>
            <a:prstGeom prst="ellipse">
              <a:avLst/>
            </a:prstGeom>
            <a:solidFill>
              <a:srgbClr val="2FCEAC">
                <a:alpha val="50196"/>
              </a:srgbClr>
            </a:solidFill>
            <a:ln w="12700">
              <a:solidFill>
                <a:srgbClr val="F297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5F9072E-6802-459C-8DE6-0D78D769AD44}"/>
              </a:ext>
            </a:extLst>
          </p:cNvPr>
          <p:cNvGrpSpPr/>
          <p:nvPr/>
        </p:nvGrpSpPr>
        <p:grpSpPr>
          <a:xfrm>
            <a:off x="1773260" y="2973479"/>
            <a:ext cx="2076946" cy="1240239"/>
            <a:chOff x="5321908" y="2883155"/>
            <a:chExt cx="2076946" cy="1240239"/>
          </a:xfrm>
          <a:solidFill>
            <a:srgbClr val="FF99FF">
              <a:alpha val="50196"/>
            </a:srgbClr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BAF812D5-0B42-483A-8D80-0196E2A5BEF4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24E93623-8D82-48A2-BDC1-47E699E0E64B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B84B70F2-0C92-4E48-B9CC-561B71EEB757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244F54EF-01C4-4AAD-9A33-6617ACF50420}"/>
                </a:ext>
              </a:extLst>
            </p:cNvPr>
            <p:cNvSpPr/>
            <p:nvPr/>
          </p:nvSpPr>
          <p:spPr>
            <a:xfrm>
              <a:off x="5321908" y="2883155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F5A5E501-F14F-4BDA-86AF-4822D3B0DB26}"/>
                </a:ext>
              </a:extLst>
            </p:cNvPr>
            <p:cNvSpPr/>
            <p:nvPr/>
          </p:nvSpPr>
          <p:spPr>
            <a:xfrm>
              <a:off x="5326561" y="3400734"/>
              <a:ext cx="2072293" cy="722660"/>
            </a:xfrm>
            <a:prstGeom prst="ellipse">
              <a:avLst/>
            </a:prstGeom>
            <a:grpFill/>
            <a:ln w="12700">
              <a:solidFill>
                <a:srgbClr val="33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D220E14-3B1A-4804-AC68-0C1D4F8DEE8C}"/>
              </a:ext>
            </a:extLst>
          </p:cNvPr>
          <p:cNvGrpSpPr/>
          <p:nvPr/>
        </p:nvGrpSpPr>
        <p:grpSpPr>
          <a:xfrm>
            <a:off x="1773206" y="2451801"/>
            <a:ext cx="2076946" cy="1240239"/>
            <a:chOff x="5321908" y="2892679"/>
            <a:chExt cx="2076946" cy="1240239"/>
          </a:xfrm>
          <a:solidFill>
            <a:srgbClr val="E46C0A">
              <a:alpha val="50196"/>
            </a:srgbClr>
          </a:solidFill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418EE11C-1BD6-4CA2-BC08-F6522D205B73}"/>
                </a:ext>
              </a:extLst>
            </p:cNvPr>
            <p:cNvSpPr/>
            <p:nvPr/>
          </p:nvSpPr>
          <p:spPr>
            <a:xfrm>
              <a:off x="5326561" y="3251627"/>
              <a:ext cx="2072293" cy="510437"/>
            </a:xfrm>
            <a:prstGeom prst="rect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E3658EF4-59D7-4DDF-AEFC-C1AA1997AF59}"/>
                </a:ext>
              </a:extLst>
            </p:cNvPr>
            <p:cNvCxnSpPr/>
            <p:nvPr/>
          </p:nvCxnSpPr>
          <p:spPr>
            <a:xfrm>
              <a:off x="5322016" y="3248025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8A2812DE-4D8C-452B-ABC5-161E5429325E}"/>
                </a:ext>
              </a:extLst>
            </p:cNvPr>
            <p:cNvCxnSpPr/>
            <p:nvPr/>
          </p:nvCxnSpPr>
          <p:spPr>
            <a:xfrm>
              <a:off x="7394309" y="3251627"/>
              <a:ext cx="0" cy="514039"/>
            </a:xfrm>
            <a:prstGeom prst="lin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0A2BF6FE-8184-4CDD-9C14-362F3D7159AB}"/>
                </a:ext>
              </a:extLst>
            </p:cNvPr>
            <p:cNvSpPr/>
            <p:nvPr/>
          </p:nvSpPr>
          <p:spPr>
            <a:xfrm>
              <a:off x="5321908" y="2892679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C4804F3B-A85A-4F5B-95BD-1FF6A717E892}"/>
                </a:ext>
              </a:extLst>
            </p:cNvPr>
            <p:cNvSpPr/>
            <p:nvPr/>
          </p:nvSpPr>
          <p:spPr>
            <a:xfrm>
              <a:off x="5326561" y="3410258"/>
              <a:ext cx="2072293" cy="722660"/>
            </a:xfrm>
            <a:prstGeom prst="ellipse">
              <a:avLst/>
            </a:prstGeom>
            <a:grp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4822" name="组合 24">
            <a:extLst>
              <a:ext uri="{FF2B5EF4-FFF2-40B4-BE49-F238E27FC236}">
                <a16:creationId xmlns:a16="http://schemas.microsoft.com/office/drawing/2014/main" id="{F85C19EF-A507-490B-ABD3-2C793DE7EDDB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34823" name="Freeform 2">
              <a:extLst>
                <a:ext uri="{FF2B5EF4-FFF2-40B4-BE49-F238E27FC236}">
                  <a16:creationId xmlns:a16="http://schemas.microsoft.com/office/drawing/2014/main" id="{6D62F892-C69C-475B-B292-79950063AC0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Oval 9">
              <a:extLst>
                <a:ext uri="{FF2B5EF4-FFF2-40B4-BE49-F238E27FC236}">
                  <a16:creationId xmlns:a16="http://schemas.microsoft.com/office/drawing/2014/main" id="{73081353-56E6-4A2B-AE8F-AEF1C85D48C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489956E-42C3-463A-B895-EADEB07B3012}"/>
              </a:ext>
            </a:extLst>
          </p:cNvPr>
          <p:cNvSpPr txBox="1"/>
          <p:nvPr/>
        </p:nvSpPr>
        <p:spPr>
          <a:xfrm>
            <a:off x="554038" y="1195388"/>
            <a:ext cx="7905750" cy="121761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dirty="0">
                <a:latin typeface="+mj-lt"/>
                <a:ea typeface="+mj-ea"/>
              </a:rPr>
              <a:t>（</a:t>
            </a:r>
            <a:r>
              <a:rPr lang="en-US" altLang="zh-CN" sz="3200" dirty="0">
                <a:latin typeface="+mj-lt"/>
                <a:ea typeface="+mj-ea"/>
              </a:rPr>
              <a:t>3</a:t>
            </a:r>
            <a:r>
              <a:rPr lang="zh-CN" altLang="en-US" sz="3200" dirty="0">
                <a:latin typeface="+mj-lt"/>
                <a:ea typeface="+mj-ea"/>
              </a:rPr>
              <a:t>）通过实验，你发现圆锥的体积与同它</a:t>
            </a:r>
            <a:r>
              <a:rPr lang="zh-CN" altLang="en-US" sz="3200" dirty="0">
                <a:solidFill>
                  <a:srgbClr val="FF0000"/>
                </a:solidFill>
                <a:latin typeface="+mj-lt"/>
                <a:ea typeface="+mj-ea"/>
              </a:rPr>
              <a:t>等底、等高</a:t>
            </a:r>
            <a:r>
              <a:rPr lang="zh-CN" altLang="en-US" sz="3200" dirty="0">
                <a:latin typeface="+mj-lt"/>
                <a:ea typeface="+mj-ea"/>
              </a:rPr>
              <a:t>的圆柱的体积之间的关系了吗？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5D2CE3A-62AE-4D78-91FB-FE2FF86E49DE}"/>
              </a:ext>
            </a:extLst>
          </p:cNvPr>
          <p:cNvGrpSpPr>
            <a:grpSpLocks/>
          </p:cNvGrpSpPr>
          <p:nvPr/>
        </p:nvGrpSpPr>
        <p:grpSpPr bwMode="auto">
          <a:xfrm>
            <a:off x="2262188" y="2540000"/>
            <a:ext cx="3930650" cy="1092200"/>
            <a:chOff x="1533525" y="1947012"/>
            <a:chExt cx="3929587" cy="1091299"/>
          </a:xfrm>
        </p:grpSpPr>
        <p:sp>
          <p:nvSpPr>
            <p:cNvPr id="4" name="TextBox 22">
              <a:extLst>
                <a:ext uri="{FF2B5EF4-FFF2-40B4-BE49-F238E27FC236}">
                  <a16:creationId xmlns:a16="http://schemas.microsoft.com/office/drawing/2014/main" id="{6710357B-D1D9-44D1-824E-C620D9DD9C4A}"/>
                </a:ext>
              </a:extLst>
            </p:cNvPr>
            <p:cNvSpPr txBox="1"/>
            <p:nvPr/>
          </p:nvSpPr>
          <p:spPr>
            <a:xfrm>
              <a:off x="1533525" y="2200802"/>
              <a:ext cx="3929587" cy="5837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3200" b="1" i="1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V</a:t>
              </a:r>
              <a:r>
                <a:rPr lang="zh-CN" altLang="en-US" sz="3200" b="1" baseline="-25000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圆锥</a:t>
              </a: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    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V</a:t>
              </a:r>
              <a:r>
                <a:rPr lang="zh-CN" altLang="en-US" sz="3200" b="1" baseline="-25000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圆柱</a:t>
              </a: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    </a:t>
              </a:r>
              <a:r>
                <a:rPr lang="en-US" altLang="zh-CN" sz="3200" b="1" i="1" dirty="0" err="1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rPr>
                <a:t>Sh</a:t>
              </a:r>
              <a:endParaRPr lang="zh-CN" altLang="en-US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endParaRPr>
            </a:p>
          </p:txBody>
        </p:sp>
        <p:graphicFrame>
          <p:nvGraphicFramePr>
            <p:cNvPr id="35845" name="对象 23">
              <a:extLst>
                <a:ext uri="{FF2B5EF4-FFF2-40B4-BE49-F238E27FC236}">
                  <a16:creationId xmlns:a16="http://schemas.microsoft.com/office/drawing/2014/main" id="{4C9718A5-8FA5-42CA-8000-6ADD17F3A1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295" y="1947012"/>
            <a:ext cx="422438" cy="109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295" y="1947012"/>
                          <a:ext cx="422438" cy="1091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对象 24">
              <a:extLst>
                <a:ext uri="{FF2B5EF4-FFF2-40B4-BE49-F238E27FC236}">
                  <a16:creationId xmlns:a16="http://schemas.microsoft.com/office/drawing/2014/main" id="{3614FCD4-6E3F-4235-B733-EE1011DA18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2887" y="1947012"/>
            <a:ext cx="422438" cy="109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887" y="1947012"/>
                          <a:ext cx="422438" cy="1091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D5A784F-01A5-4081-BEA7-9DA9C5E9F924}"/>
              </a:ext>
            </a:extLst>
          </p:cNvPr>
          <p:cNvSpPr/>
          <p:nvPr/>
        </p:nvSpPr>
        <p:spPr>
          <a:xfrm>
            <a:off x="450850" y="379413"/>
            <a:ext cx="6843713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latin typeface="+mj-lt"/>
                <a:ea typeface="黑体" pitchFamily="2" charset="-122"/>
              </a:rPr>
              <a:t>要求圆锥的体积，必须知道哪些条件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C505CA9-AD2D-4CEC-97B4-7B3D9357607A}"/>
              </a:ext>
            </a:extLst>
          </p:cNvPr>
          <p:cNvSpPr/>
          <p:nvPr/>
        </p:nvSpPr>
        <p:spPr>
          <a:xfrm>
            <a:off x="1758950" y="1165225"/>
            <a:ext cx="2347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底面面积和高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A8C345B-2927-4E22-B861-911DDF8C0378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979488"/>
            <a:ext cx="2025650" cy="838200"/>
            <a:chOff x="1775507" y="2982644"/>
            <a:chExt cx="2024365" cy="837796"/>
          </a:xfrm>
        </p:grpSpPr>
        <p:sp>
          <p:nvSpPr>
            <p:cNvPr id="11" name="TextBox 22">
              <a:extLst>
                <a:ext uri="{FF2B5EF4-FFF2-40B4-BE49-F238E27FC236}">
                  <a16:creationId xmlns:a16="http://schemas.microsoft.com/office/drawing/2014/main" id="{E5511607-9801-4BB3-93FD-F2D3066D6A6B}"/>
                </a:ext>
              </a:extLst>
            </p:cNvPr>
            <p:cNvSpPr txBox="1"/>
            <p:nvPr/>
          </p:nvSpPr>
          <p:spPr>
            <a:xfrm>
              <a:off x="1775507" y="3147664"/>
              <a:ext cx="2024365" cy="523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S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37908" name="对象 24">
              <a:extLst>
                <a:ext uri="{FF2B5EF4-FFF2-40B4-BE49-F238E27FC236}">
                  <a16:creationId xmlns:a16="http://schemas.microsoft.com/office/drawing/2014/main" id="{BAB5172B-D9C1-4D39-9358-ED2D58DAB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6CECCF4F-71CE-4331-943A-CD29290F8F5D}"/>
              </a:ext>
            </a:extLst>
          </p:cNvPr>
          <p:cNvSpPr/>
          <p:nvPr/>
        </p:nvSpPr>
        <p:spPr>
          <a:xfrm>
            <a:off x="1758950" y="2033588"/>
            <a:ext cx="23479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底面半径和高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C806702-C52A-40B2-BD0D-664249D522C5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1866900"/>
            <a:ext cx="2339975" cy="839788"/>
            <a:chOff x="1775507" y="2982644"/>
            <a:chExt cx="2338469" cy="837796"/>
          </a:xfrm>
        </p:grpSpPr>
        <p:sp>
          <p:nvSpPr>
            <p:cNvPr id="17" name="TextBox 22">
              <a:extLst>
                <a:ext uri="{FF2B5EF4-FFF2-40B4-BE49-F238E27FC236}">
                  <a16:creationId xmlns:a16="http://schemas.microsoft.com/office/drawing/2014/main" id="{E2E759A5-88CD-4F5C-9846-F29D862EA03E}"/>
                </a:ext>
              </a:extLst>
            </p:cNvPr>
            <p:cNvSpPr txBox="1"/>
            <p:nvPr/>
          </p:nvSpPr>
          <p:spPr>
            <a:xfrm>
              <a:off x="1775507" y="3147352"/>
              <a:ext cx="2338469" cy="52421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π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r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37906" name="对象 24">
              <a:extLst>
                <a:ext uri="{FF2B5EF4-FFF2-40B4-BE49-F238E27FC236}">
                  <a16:creationId xmlns:a16="http://schemas.microsoft.com/office/drawing/2014/main" id="{F0B740F5-D334-4D44-AF9B-B5F3537FEB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1FE92230-A7EE-4300-8829-FFB9B89D8AFB}"/>
              </a:ext>
            </a:extLst>
          </p:cNvPr>
          <p:cNvSpPr/>
          <p:nvPr/>
        </p:nvSpPr>
        <p:spPr>
          <a:xfrm>
            <a:off x="1758950" y="2957513"/>
            <a:ext cx="23479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底面直径和高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F68C2FF-92C8-4AFD-8FD3-90E8D916FE15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2736850"/>
            <a:ext cx="2830513" cy="1054100"/>
            <a:chOff x="1775507" y="2928204"/>
            <a:chExt cx="2828855" cy="1053230"/>
          </a:xfrm>
        </p:grpSpPr>
        <p:sp>
          <p:nvSpPr>
            <p:cNvPr id="21" name="TextBox 22">
              <a:extLst>
                <a:ext uri="{FF2B5EF4-FFF2-40B4-BE49-F238E27FC236}">
                  <a16:creationId xmlns:a16="http://schemas.microsoft.com/office/drawing/2014/main" id="{C2593CF7-AD8B-4DA0-ADA2-3CB7828B71E4}"/>
                </a:ext>
              </a:extLst>
            </p:cNvPr>
            <p:cNvSpPr txBox="1"/>
            <p:nvPr/>
          </p:nvSpPr>
          <p:spPr>
            <a:xfrm>
              <a:off x="1775507" y="3148685"/>
              <a:ext cx="2828855" cy="52185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π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     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37903" name="对象 24">
              <a:extLst>
                <a:ext uri="{FF2B5EF4-FFF2-40B4-BE49-F238E27FC236}">
                  <a16:creationId xmlns:a16="http://schemas.microsoft.com/office/drawing/2014/main" id="{6B70D03C-C7EA-4693-BA85-5A6D50B76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对象 24">
              <a:extLst>
                <a:ext uri="{FF2B5EF4-FFF2-40B4-BE49-F238E27FC236}">
                  <a16:creationId xmlns:a16="http://schemas.microsoft.com/office/drawing/2014/main" id="{5D6A6F87-FC8F-4F47-A9E3-C058047CCB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8830" y="2928204"/>
            <a:ext cx="839560" cy="1053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529" imgH="495085" progId="Equation.DSMT4">
                    <p:embed/>
                  </p:oleObj>
                </mc:Choice>
                <mc:Fallback>
                  <p:oleObj name="Equation" r:id="rId6" imgW="393529" imgH="495085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830" y="2928204"/>
                          <a:ext cx="839560" cy="105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D3447318-255D-47B8-A49B-31A5F950E586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3732213"/>
            <a:ext cx="2919413" cy="1054100"/>
            <a:chOff x="1775507" y="2928343"/>
            <a:chExt cx="2918599" cy="1053230"/>
          </a:xfrm>
        </p:grpSpPr>
        <p:sp>
          <p:nvSpPr>
            <p:cNvPr id="30" name="TextBox 22">
              <a:extLst>
                <a:ext uri="{FF2B5EF4-FFF2-40B4-BE49-F238E27FC236}">
                  <a16:creationId xmlns:a16="http://schemas.microsoft.com/office/drawing/2014/main" id="{7E5229C4-5F70-408A-AF58-919C0F562EC4}"/>
                </a:ext>
              </a:extLst>
            </p:cNvPr>
            <p:cNvSpPr txBox="1"/>
            <p:nvPr/>
          </p:nvSpPr>
          <p:spPr>
            <a:xfrm>
              <a:off x="1775507" y="3148823"/>
              <a:ext cx="2918599" cy="52185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π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      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37900" name="对象 24">
              <a:extLst>
                <a:ext uri="{FF2B5EF4-FFF2-40B4-BE49-F238E27FC236}">
                  <a16:creationId xmlns:a16="http://schemas.microsoft.com/office/drawing/2014/main" id="{7183D3DC-2AF8-41F1-B920-5AB2834907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334" imgH="393529" progId="Equation.DSMT4">
                    <p:embed/>
                  </p:oleObj>
                </mc:Choice>
                <mc:Fallback>
                  <p:oleObj name="Equation" r:id="rId8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对象 24">
              <a:extLst>
                <a:ext uri="{FF2B5EF4-FFF2-40B4-BE49-F238E27FC236}">
                  <a16:creationId xmlns:a16="http://schemas.microsoft.com/office/drawing/2014/main" id="{E801A83B-77E0-45B0-BA8E-141F7AE03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7854" y="2928343"/>
            <a:ext cx="1003028" cy="1053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696" imgH="495085" progId="Equation.DSMT4">
                    <p:embed/>
                  </p:oleObj>
                </mc:Choice>
                <mc:Fallback>
                  <p:oleObj name="Equation" r:id="rId9" imgW="469696" imgH="495085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854" y="2928343"/>
                          <a:ext cx="1003028" cy="105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402C2807-85BD-4D29-A126-7F2CEB0C3E61}"/>
              </a:ext>
            </a:extLst>
          </p:cNvPr>
          <p:cNvSpPr/>
          <p:nvPr/>
        </p:nvSpPr>
        <p:spPr>
          <a:xfrm>
            <a:off x="1758950" y="3952875"/>
            <a:ext cx="2347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底面周长和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>
            <a:extLst>
              <a:ext uri="{FF2B5EF4-FFF2-40B4-BE49-F238E27FC236}">
                <a16:creationId xmlns:a16="http://schemas.microsoft.com/office/drawing/2014/main" id="{AF39F4A0-D663-47C0-B680-39A91BB46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96" y="1116190"/>
            <a:ext cx="7186335" cy="211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工地上有一堆沙子，其形状近似于一个圆锥（如下图）。这堆沙子的体积大约是多少？如果每立方米沙子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5t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这堆沙子大约重多少吨？</a:t>
            </a:r>
          </a:p>
        </p:txBody>
      </p:sp>
      <p:pic>
        <p:nvPicPr>
          <p:cNvPr id="38915" name="Picture 41">
            <a:extLst>
              <a:ext uri="{FF2B5EF4-FFF2-40B4-BE49-F238E27FC236}">
                <a16:creationId xmlns:a16="http://schemas.microsoft.com/office/drawing/2014/main" id="{6FB30098-C568-42F4-9874-826F1EB3F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9135" y="1116190"/>
            <a:ext cx="715961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60">
            <a:extLst>
              <a:ext uri="{FF2B5EF4-FFF2-40B4-BE49-F238E27FC236}">
                <a16:creationId xmlns:a16="http://schemas.microsoft.com/office/drawing/2014/main" id="{4B973561-3C66-4A6C-8DC0-2C7669543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179967" y="2872798"/>
            <a:ext cx="2784066" cy="1627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91BCB45-E25F-4487-B922-6BE676A97748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3009900"/>
            <a:ext cx="6038850" cy="1457325"/>
            <a:chOff x="728135" y="3036364"/>
            <a:chExt cx="6039683" cy="1457664"/>
          </a:xfrm>
        </p:grpSpPr>
        <p:pic>
          <p:nvPicPr>
            <p:cNvPr id="11274" name="图片 1">
              <a:extLst>
                <a:ext uri="{FF2B5EF4-FFF2-40B4-BE49-F238E27FC236}">
                  <a16:creationId xmlns:a16="http://schemas.microsoft.com/office/drawing/2014/main" id="{EBA3BE9F-17BE-42E6-89D5-8EE8ECD3AB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175" t="30730" r="7178" b="55869"/>
            <a:stretch>
              <a:fillRect/>
            </a:stretch>
          </p:blipFill>
          <p:spPr bwMode="auto">
            <a:xfrm>
              <a:off x="728135" y="3036364"/>
              <a:ext cx="6039683" cy="1457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AutoShape 27">
              <a:extLst>
                <a:ext uri="{FF2B5EF4-FFF2-40B4-BE49-F238E27FC236}">
                  <a16:creationId xmlns:a16="http://schemas.microsoft.com/office/drawing/2014/main" id="{E48FF512-6E30-4058-BA42-CCFE6A538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345" y="3252314"/>
              <a:ext cx="5104516" cy="1146442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+mj-lt"/>
                  <a:ea typeface="黑体" panose="02010600030101010101" pitchFamily="2" charset="-122"/>
                </a:rPr>
                <a:t>        圆锥的体积与圆柱的体积有没有关系呢？</a:t>
              </a:r>
            </a:p>
          </p:txBody>
        </p:sp>
      </p:grpSp>
      <p:pic>
        <p:nvPicPr>
          <p:cNvPr id="11267" name="Picture 33">
            <a:extLst>
              <a:ext uri="{FF2B5EF4-FFF2-40B4-BE49-F238E27FC236}">
                <a16:creationId xmlns:a16="http://schemas.microsoft.com/office/drawing/2014/main" id="{D039B020-804D-4A8E-B672-D84EE322E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4449" y="1497013"/>
            <a:ext cx="81382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5" descr="6B102副本">
            <a:extLst>
              <a:ext uri="{FF2B5EF4-FFF2-40B4-BE49-F238E27FC236}">
                <a16:creationId xmlns:a16="http://schemas.microsoft.com/office/drawing/2014/main" id="{0F770A55-417E-452A-ABE4-B36E843BC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0" y="1055688"/>
            <a:ext cx="1317625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36" descr="6B51">
            <a:extLst>
              <a:ext uri="{FF2B5EF4-FFF2-40B4-BE49-F238E27FC236}">
                <a16:creationId xmlns:a16="http://schemas.microsoft.com/office/drawing/2014/main" id="{53A760A7-308E-4361-A04E-5F94F826B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965200"/>
            <a:ext cx="76517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图片 2">
            <a:extLst>
              <a:ext uri="{FF2B5EF4-FFF2-40B4-BE49-F238E27FC236}">
                <a16:creationId xmlns:a16="http://schemas.microsoft.com/office/drawing/2014/main" id="{6DCB5509-39BC-41A8-B8AF-8059C30E92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475" y="3044825"/>
            <a:ext cx="1535113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1" name="组合 26">
            <a:extLst>
              <a:ext uri="{FF2B5EF4-FFF2-40B4-BE49-F238E27FC236}">
                <a16:creationId xmlns:a16="http://schemas.microsoft.com/office/drawing/2014/main" id="{E9E2DB6B-74BD-4AB7-AB38-7EFB3676D849}"/>
              </a:ext>
            </a:extLst>
          </p:cNvPr>
          <p:cNvGrpSpPr>
            <a:grpSpLocks/>
          </p:cNvGrpSpPr>
          <p:nvPr/>
        </p:nvGrpSpPr>
        <p:grpSpPr bwMode="auto">
          <a:xfrm>
            <a:off x="87313" y="620713"/>
            <a:ext cx="2071687" cy="796925"/>
            <a:chOff x="274320" y="500517"/>
            <a:chExt cx="2072006" cy="796471"/>
          </a:xfrm>
        </p:grpSpPr>
        <p:pic>
          <p:nvPicPr>
            <p:cNvPr id="11272" name="图片 27">
              <a:extLst>
                <a:ext uri="{FF2B5EF4-FFF2-40B4-BE49-F238E27FC236}">
                  <a16:creationId xmlns:a16="http://schemas.microsoft.com/office/drawing/2014/main" id="{45CFDCC6-F43F-40F0-9362-586E59B8D99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5" t="28699" r="4970" b="29398"/>
            <a:stretch>
              <a:fillRect/>
            </a:stretch>
          </p:blipFill>
          <p:spPr bwMode="auto">
            <a:xfrm>
              <a:off x="274320" y="500517"/>
              <a:ext cx="2072006" cy="79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F9429E6B-CA79-4C59-B1CB-444AFA797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013" y="619007"/>
              <a:ext cx="1826782" cy="59343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探索新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D35F3B4-D284-4EBA-98D6-054B3B4DD42D}"/>
              </a:ext>
            </a:extLst>
          </p:cNvPr>
          <p:cNvSpPr txBox="1"/>
          <p:nvPr/>
        </p:nvSpPr>
        <p:spPr bwMode="auto">
          <a:xfrm>
            <a:off x="575273" y="1584237"/>
            <a:ext cx="4135438" cy="558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沙堆的体积：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7030336-FDB4-4F13-85DF-C40A3F00BF2E}"/>
              </a:ext>
            </a:extLst>
          </p:cNvPr>
          <p:cNvSpPr txBox="1"/>
          <p:nvPr/>
        </p:nvSpPr>
        <p:spPr bwMode="auto">
          <a:xfrm>
            <a:off x="575273" y="601575"/>
            <a:ext cx="4135438" cy="558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沙堆的底面积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FC6DBE-5509-4E84-A52B-A5BF7947FFE8}"/>
              </a:ext>
            </a:extLst>
          </p:cNvPr>
          <p:cNvSpPr txBox="1"/>
          <p:nvPr/>
        </p:nvSpPr>
        <p:spPr bwMode="auto">
          <a:xfrm>
            <a:off x="1596036" y="3389225"/>
            <a:ext cx="4427537" cy="5588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.28×1.5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9.42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50773F-3961-4172-BE3F-1BD0C79CE95B}"/>
              </a:ext>
            </a:extLst>
          </p:cNvPr>
          <p:cNvSpPr txBox="1"/>
          <p:nvPr/>
        </p:nvSpPr>
        <p:spPr bwMode="auto">
          <a:xfrm>
            <a:off x="594323" y="3016162"/>
            <a:ext cx="4541838" cy="5588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沙堆重：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B5B6B-6708-4091-A12D-04D92CEF25F7}"/>
              </a:ext>
            </a:extLst>
          </p:cNvPr>
          <p:cNvSpPr txBox="1"/>
          <p:nvPr/>
        </p:nvSpPr>
        <p:spPr bwMode="auto">
          <a:xfrm>
            <a:off x="680048" y="3982950"/>
            <a:ext cx="5637213" cy="558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这堆沙子大约重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9.4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吨。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1C5B2670-FFC8-4992-BA24-D85DE3E5EC63}"/>
              </a:ext>
            </a:extLst>
          </p:cNvPr>
          <p:cNvSpPr txBox="1"/>
          <p:nvPr/>
        </p:nvSpPr>
        <p:spPr bwMode="auto">
          <a:xfrm>
            <a:off x="1307111" y="1063537"/>
            <a:ext cx="5797550" cy="5588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4÷2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sz="2800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3.14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2.56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A4FD8DCF-FF0C-4E4E-ACCA-0CF6952B1F4A}"/>
              </a:ext>
            </a:extLst>
          </p:cNvPr>
          <p:cNvGrpSpPr>
            <a:grpSpLocks/>
          </p:cNvGrpSpPr>
          <p:nvPr/>
        </p:nvGrpSpPr>
        <p:grpSpPr bwMode="auto">
          <a:xfrm>
            <a:off x="1443636" y="2074775"/>
            <a:ext cx="6757987" cy="1019175"/>
            <a:chOff x="1106686" y="1999988"/>
            <a:chExt cx="6757148" cy="1019437"/>
          </a:xfrm>
        </p:grpSpPr>
        <p:sp>
          <p:nvSpPr>
            <p:cNvPr id="10" name="TextBox 16">
              <a:extLst>
                <a:ext uri="{FF2B5EF4-FFF2-40B4-BE49-F238E27FC236}">
                  <a16:creationId xmlns:a16="http://schemas.microsoft.com/office/drawing/2014/main" id="{19E459F7-F0AE-49F6-B936-77943E19E1E7}"/>
                </a:ext>
              </a:extLst>
            </p:cNvPr>
            <p:cNvSpPr txBox="1"/>
            <p:nvPr/>
          </p:nvSpPr>
          <p:spPr bwMode="auto">
            <a:xfrm>
              <a:off x="1259067" y="2171482"/>
              <a:ext cx="6604767" cy="5605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×12.56×1.5 </a:t>
              </a:r>
              <a:r>
                <a:rPr lang="zh-CN" altLang="en-US" sz="28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6.28</a:t>
              </a:r>
              <a:r>
                <a:rPr lang="zh-CN" altLang="en-US" sz="28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（</a:t>
              </a:r>
              <a:r>
                <a:rPr lang="en-US" altLang="zh-CN" sz="28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m</a:t>
              </a:r>
              <a:r>
                <a:rPr lang="en-US" altLang="zh-CN" sz="2800" baseline="30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3</a:t>
              </a:r>
              <a:r>
                <a:rPr lang="zh-CN" altLang="en-US" sz="28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）</a:t>
              </a:r>
            </a:p>
          </p:txBody>
        </p:sp>
        <p:graphicFrame>
          <p:nvGraphicFramePr>
            <p:cNvPr id="39958" name="对象 21">
              <a:extLst>
                <a:ext uri="{FF2B5EF4-FFF2-40B4-BE49-F238E27FC236}">
                  <a16:creationId xmlns:a16="http://schemas.microsoft.com/office/drawing/2014/main" id="{3C0315D1-4766-473F-888C-E609CD874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686" y="1999988"/>
            <a:ext cx="394621" cy="101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686" y="1999988"/>
                          <a:ext cx="394621" cy="101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60">
            <a:extLst>
              <a:ext uri="{FF2B5EF4-FFF2-40B4-BE49-F238E27FC236}">
                <a16:creationId xmlns:a16="http://schemas.microsoft.com/office/drawing/2014/main" id="{B4CCF231-C483-45B1-9328-023A5E8BC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146971" y="1960005"/>
            <a:ext cx="2784066" cy="1627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42">
            <a:extLst>
              <a:ext uri="{FF2B5EF4-FFF2-40B4-BE49-F238E27FC236}">
                <a16:creationId xmlns:a16="http://schemas.microsoft.com/office/drawing/2014/main" id="{2A063CA5-8D12-493B-978B-8FEBE39D4A3A}"/>
              </a:ext>
            </a:extLst>
          </p:cNvPr>
          <p:cNvSpPr txBox="1"/>
          <p:nvPr/>
        </p:nvSpPr>
        <p:spPr>
          <a:xfrm>
            <a:off x="331788" y="1339850"/>
            <a:ext cx="8380412" cy="12747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marL="514350" indent="-514350" eaLnBrk="1" hangingPunct="1">
              <a:lnSpc>
                <a:spcPct val="120000"/>
              </a:lnSpc>
              <a:buFont typeface="Arial" panose="020B0604020202020204" pitchFamily="34" charset="0"/>
              <a:buAutoNum type="arabicPeriod"/>
              <a:defRPr/>
            </a:pPr>
            <a:r>
              <a:rPr lang="zh-CN" altLang="en-US" sz="3200" dirty="0">
                <a:latin typeface="+mj-lt"/>
                <a:ea typeface="+mj-ea"/>
              </a:rPr>
              <a:t>一个圆锥形的零件，底面积是</a:t>
            </a:r>
            <a:r>
              <a:rPr lang="en-US" altLang="zh-CN" sz="3200" dirty="0">
                <a:latin typeface="+mj-lt"/>
                <a:ea typeface="+mj-ea"/>
              </a:rPr>
              <a:t>19</a:t>
            </a:r>
            <a:r>
              <a:rPr lang="en-US" altLang="zh-CN" sz="3200" dirty="0">
                <a:latin typeface="+mj-lt"/>
                <a:ea typeface="+mj-ea"/>
                <a:cs typeface="Times New Roman" panose="02020603050405020304" pitchFamily="18" charset="0"/>
              </a:rPr>
              <a:t>cm</a:t>
            </a:r>
            <a:r>
              <a:rPr lang="en-US" altLang="zh-CN" sz="3200" baseline="30000" dirty="0">
                <a:latin typeface="+mj-lt"/>
                <a:ea typeface="+mj-ea"/>
                <a:cs typeface="Arial" panose="020B0604020202020204" pitchFamily="34" charset="0"/>
              </a:rPr>
              <a:t>2</a:t>
            </a:r>
            <a:r>
              <a:rPr lang="zh-CN" altLang="en-US" sz="3200" dirty="0">
                <a:latin typeface="+mj-lt"/>
                <a:ea typeface="+mj-ea"/>
              </a:rPr>
              <a:t>，高是</a:t>
            </a:r>
            <a:r>
              <a:rPr lang="en-US" altLang="zh-CN" sz="3200" dirty="0">
                <a:latin typeface="+mj-lt"/>
                <a:ea typeface="+mj-ea"/>
              </a:rPr>
              <a:t>12cm</a:t>
            </a:r>
            <a:r>
              <a:rPr lang="zh-CN" altLang="en-US" sz="3200" dirty="0">
                <a:latin typeface="+mj-lt"/>
                <a:ea typeface="+mj-ea"/>
              </a:rPr>
              <a:t>。这个零件的体积是多少？</a:t>
            </a: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4A587DF-0B50-4055-9B98-D79C2E9040D5}"/>
              </a:ext>
            </a:extLst>
          </p:cNvPr>
          <p:cNvGrpSpPr>
            <a:grpSpLocks/>
          </p:cNvGrpSpPr>
          <p:nvPr/>
        </p:nvGrpSpPr>
        <p:grpSpPr bwMode="auto">
          <a:xfrm>
            <a:off x="1292225" y="2657475"/>
            <a:ext cx="2676525" cy="1092200"/>
            <a:chOff x="682483" y="2384057"/>
            <a:chExt cx="2677211" cy="1092200"/>
          </a:xfrm>
        </p:grpSpPr>
        <p:grpSp>
          <p:nvGrpSpPr>
            <p:cNvPr id="40969" name="组合 10">
              <a:extLst>
                <a:ext uri="{FF2B5EF4-FFF2-40B4-BE49-F238E27FC236}">
                  <a16:creationId xmlns:a16="http://schemas.microsoft.com/office/drawing/2014/main" id="{8795648A-00DD-4E38-8897-1F75879C1E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2483" y="2384057"/>
              <a:ext cx="2282997" cy="1092200"/>
              <a:chOff x="1533525" y="1947299"/>
              <a:chExt cx="2283175" cy="1091299"/>
            </a:xfrm>
          </p:grpSpPr>
          <p:sp>
            <p:nvSpPr>
              <p:cNvPr id="47" name="TextBox 22">
                <a:extLst>
                  <a:ext uri="{FF2B5EF4-FFF2-40B4-BE49-F238E27FC236}">
                    <a16:creationId xmlns:a16="http://schemas.microsoft.com/office/drawing/2014/main" id="{179A0A37-4531-4882-9218-7FB10620602C}"/>
                  </a:ext>
                </a:extLst>
              </p:cNvPr>
              <p:cNvSpPr txBox="1"/>
              <p:nvPr/>
            </p:nvSpPr>
            <p:spPr>
              <a:xfrm>
                <a:off x="1533525" y="2201089"/>
                <a:ext cx="2283588" cy="58371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3200" b="1" i="1" dirty="0">
                    <a:solidFill>
                      <a:srgbClr val="FF0000"/>
                    </a:solidFill>
                    <a:latin typeface="+mj-lt"/>
                    <a:ea typeface="黑体" panose="02010600030101010101" pitchFamily="2" charset="-122"/>
                  </a:rPr>
                  <a:t>V</a:t>
                </a:r>
                <a:r>
                  <a:rPr lang="zh-CN" altLang="en-US" sz="3200" b="1" baseline="-25000" dirty="0">
                    <a:solidFill>
                      <a:srgbClr val="FF0000"/>
                    </a:solidFill>
                    <a:latin typeface="+mj-lt"/>
                    <a:ea typeface="黑体" panose="02010600030101010101" pitchFamily="2" charset="-122"/>
                  </a:rPr>
                  <a:t>圆锥</a:t>
                </a:r>
                <a:r>
                  <a:rPr lang="zh-CN" altLang="en-US" sz="3200" dirty="0">
                    <a:solidFill>
                      <a:srgbClr val="FF0000"/>
                    </a:solidFill>
                    <a:latin typeface="Times New Roman"/>
                    <a:ea typeface="黑体"/>
                  </a:rPr>
                  <a:t>＝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+mj-lt"/>
                    <a:ea typeface="黑体" panose="02010600030101010101" pitchFamily="2" charset="-122"/>
                  </a:rPr>
                  <a:t>    </a:t>
                </a:r>
                <a:r>
                  <a:rPr lang="en-US" altLang="zh-CN" sz="3200" b="1" i="1" dirty="0" err="1">
                    <a:solidFill>
                      <a:srgbClr val="FF0000"/>
                    </a:solidFill>
                    <a:latin typeface="+mj-lt"/>
                    <a:ea typeface="黑体" panose="02010600030101010101" pitchFamily="2" charset="-122"/>
                  </a:rPr>
                  <a:t>Sh</a:t>
                </a:r>
                <a:endParaRPr lang="zh-CN" altLang="en-US" sz="3200" b="1" i="1" dirty="0">
                  <a:solidFill>
                    <a:srgbClr val="FF0000"/>
                  </a:solidFill>
                  <a:latin typeface="+mj-lt"/>
                  <a:ea typeface="黑体" panose="02010600030101010101" pitchFamily="2" charset="-122"/>
                </a:endParaRPr>
              </a:p>
            </p:txBody>
          </p:sp>
          <p:graphicFrame>
            <p:nvGraphicFramePr>
              <p:cNvPr id="40972" name="对象 24">
                <a:extLst>
                  <a:ext uri="{FF2B5EF4-FFF2-40B4-BE49-F238E27FC236}">
                    <a16:creationId xmlns:a16="http://schemas.microsoft.com/office/drawing/2014/main" id="{CD7731F2-D497-4C61-B282-CDB1654E5C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20363" y="1947299"/>
              <a:ext cx="422438" cy="1091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334" imgH="393529" progId="Equation.DSMT4">
                      <p:embed/>
                    </p:oleObj>
                  </mc:Choice>
                  <mc:Fallback>
                    <p:oleObj name="Equation" r:id="rId2" imgW="152334" imgH="393529" progId="Equation.DSMT4">
                      <p:embed/>
                      <p:pic>
                        <p:nvPicPr>
                          <p:cNvPr id="0" name="对象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0363" y="1947299"/>
                            <a:ext cx="422438" cy="1091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970" name="矩形 3">
              <a:extLst>
                <a:ext uri="{FF2B5EF4-FFF2-40B4-BE49-F238E27FC236}">
                  <a16:creationId xmlns:a16="http://schemas.microsoft.com/office/drawing/2014/main" id="{21C5F0D5-4D19-42A7-96A1-17EFCC7F2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4659" y="2633781"/>
              <a:ext cx="59503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/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2F1490C2-148A-4D58-B92E-88124017B90A}"/>
              </a:ext>
            </a:extLst>
          </p:cNvPr>
          <p:cNvGrpSpPr>
            <a:grpSpLocks/>
          </p:cNvGrpSpPr>
          <p:nvPr/>
        </p:nvGrpSpPr>
        <p:grpSpPr bwMode="auto">
          <a:xfrm>
            <a:off x="3948113" y="2706688"/>
            <a:ext cx="4587875" cy="984250"/>
            <a:chOff x="3210992" y="2439877"/>
            <a:chExt cx="4588103" cy="984249"/>
          </a:xfrm>
        </p:grpSpPr>
        <p:sp>
          <p:nvSpPr>
            <p:cNvPr id="51" name="TextBox 46">
              <a:extLst>
                <a:ext uri="{FF2B5EF4-FFF2-40B4-BE49-F238E27FC236}">
                  <a16:creationId xmlns:a16="http://schemas.microsoft.com/office/drawing/2014/main" id="{F6DA0EB8-51E8-4126-A153-96B51AE9BF68}"/>
                </a:ext>
              </a:extLst>
            </p:cNvPr>
            <p:cNvSpPr txBox="1"/>
            <p:nvPr/>
          </p:nvSpPr>
          <p:spPr bwMode="auto">
            <a:xfrm>
              <a:off x="3542795" y="2487502"/>
              <a:ext cx="4256300" cy="7381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3200" dirty="0">
                  <a:solidFill>
                    <a:srgbClr val="FF0000"/>
                  </a:solidFill>
                  <a:latin typeface="+mj-lt"/>
                  <a:ea typeface="+mj-ea"/>
                </a:rPr>
                <a:t>×19 ×12</a:t>
              </a:r>
              <a:r>
                <a:rPr lang="zh-CN" altLang="en-US" sz="3200" dirty="0">
                  <a:solidFill>
                    <a:srgbClr val="FF0000"/>
                  </a:solidFill>
                  <a:latin typeface="+mj-lt"/>
                  <a:ea typeface="+mj-ea"/>
                </a:rPr>
                <a:t>＝</a:t>
              </a:r>
              <a:r>
                <a:rPr lang="en-US" altLang="zh-CN" sz="3200" dirty="0">
                  <a:solidFill>
                    <a:srgbClr val="FF0000"/>
                  </a:solidFill>
                  <a:latin typeface="+mj-lt"/>
                  <a:ea typeface="+mj-ea"/>
                </a:rPr>
                <a:t>76</a:t>
              </a:r>
              <a:r>
                <a:rPr lang="zh-CN" altLang="en-US" sz="3200" dirty="0">
                  <a:solidFill>
                    <a:srgbClr val="FF0000"/>
                  </a:solidFill>
                  <a:latin typeface="+mj-lt"/>
                  <a:ea typeface="+mj-ea"/>
                </a:rPr>
                <a:t>（</a:t>
              </a:r>
              <a:r>
                <a:rPr lang="en-US" altLang="zh-CN" sz="3200" dirty="0">
                  <a:solidFill>
                    <a:srgbClr val="FF0000"/>
                  </a:solidFill>
                  <a:latin typeface="+mj-lt"/>
                  <a:ea typeface="+mj-ea"/>
                  <a:cs typeface="Times New Roman" panose="02020603050405020304" pitchFamily="18" charset="0"/>
                </a:rPr>
                <a:t>cm</a:t>
              </a:r>
              <a:r>
                <a:rPr lang="zh-CN" altLang="zh-CN" sz="3200" dirty="0">
                  <a:solidFill>
                    <a:srgbClr val="FF0000"/>
                  </a:solidFill>
                  <a:latin typeface="+mj-lt"/>
                  <a:ea typeface="+mj-ea"/>
                  <a:cs typeface="Times New Roman" panose="02020603050405020304" pitchFamily="18" charset="0"/>
                </a:rPr>
                <a:t>³</a:t>
              </a:r>
              <a:r>
                <a:rPr lang="zh-CN" altLang="en-US" sz="3200" dirty="0">
                  <a:solidFill>
                    <a:srgbClr val="FF0000"/>
                  </a:solidFill>
                  <a:latin typeface="+mj-lt"/>
                  <a:ea typeface="+mj-ea"/>
                </a:rPr>
                <a:t>）</a:t>
              </a:r>
              <a:r>
                <a:rPr lang="zh-CN" altLang="zh-CN" sz="3200" dirty="0">
                  <a:solidFill>
                    <a:srgbClr val="FF0000"/>
                  </a:solidFill>
                  <a:latin typeface="+mj-lt"/>
                  <a:ea typeface="+mj-ea"/>
                </a:rPr>
                <a:t> </a:t>
              </a:r>
              <a:endParaRPr lang="zh-CN" altLang="en-US" sz="3200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graphicFrame>
          <p:nvGraphicFramePr>
            <p:cNvPr id="40968" name="对象 1">
              <a:extLst>
                <a:ext uri="{FF2B5EF4-FFF2-40B4-BE49-F238E27FC236}">
                  <a16:creationId xmlns:a16="http://schemas.microsoft.com/office/drawing/2014/main" id="{3F6E1C2A-C8CD-43CB-AFE2-6BA94C771D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0992" y="2439877"/>
            <a:ext cx="380985" cy="984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992" y="2439877"/>
                          <a:ext cx="380985" cy="984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矩形 52">
            <a:extLst>
              <a:ext uri="{FF2B5EF4-FFF2-40B4-BE49-F238E27FC236}">
                <a16:creationId xmlns:a16="http://schemas.microsoft.com/office/drawing/2014/main" id="{625AEE41-33E8-4F60-A462-1CB6EFDF8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63963"/>
            <a:ext cx="63373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个零件的体积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6cm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³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40966" name="图片 27">
            <a:extLst>
              <a:ext uri="{FF2B5EF4-FFF2-40B4-BE49-F238E27FC236}">
                <a16:creationId xmlns:a16="http://schemas.microsoft.com/office/drawing/2014/main" id="{813A0D4D-B9DF-4284-BA23-408EF4439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1788" y="761918"/>
            <a:ext cx="1714500" cy="541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5">
            <a:extLst>
              <a:ext uri="{FF2B5EF4-FFF2-40B4-BE49-F238E27FC236}">
                <a16:creationId xmlns:a16="http://schemas.microsoft.com/office/drawing/2014/main" id="{379C72A5-0CB7-4058-AF79-7C68B3957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209675"/>
            <a:ext cx="6881813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如右图，一个用钢铸造成的圆锥形铅锤，底面直径是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c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高是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c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。每立方厘米钢大约重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7.9g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。这个铅锤大约重多少克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得数保留整数。）</a:t>
            </a:r>
          </a:p>
        </p:txBody>
      </p:sp>
      <p:pic>
        <p:nvPicPr>
          <p:cNvPr id="41987" name="Picture 32" descr="6B112">
            <a:extLst>
              <a:ext uri="{FF2B5EF4-FFF2-40B4-BE49-F238E27FC236}">
                <a16:creationId xmlns:a16="http://schemas.microsoft.com/office/drawing/2014/main" id="{7A6F7327-2CAE-4AC4-8DC0-1726F5992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913" y="1439863"/>
            <a:ext cx="1484312" cy="199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26A9BE2-814E-41DB-84C6-BAF3B2AC0723}"/>
              </a:ext>
            </a:extLst>
          </p:cNvPr>
          <p:cNvGrpSpPr>
            <a:grpSpLocks/>
          </p:cNvGrpSpPr>
          <p:nvPr/>
        </p:nvGrpSpPr>
        <p:grpSpPr bwMode="auto">
          <a:xfrm>
            <a:off x="626073" y="614099"/>
            <a:ext cx="7223125" cy="3922712"/>
            <a:chOff x="1006235" y="522290"/>
            <a:chExt cx="7223543" cy="3922713"/>
          </a:xfrm>
        </p:grpSpPr>
        <p:grpSp>
          <p:nvGrpSpPr>
            <p:cNvPr id="43012" name="Group 66">
              <a:extLst>
                <a:ext uri="{FF2B5EF4-FFF2-40B4-BE49-F238E27FC236}">
                  <a16:creationId xmlns:a16="http://schemas.microsoft.com/office/drawing/2014/main" id="{B1433B8F-6E47-444D-B263-337750F78E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6235" y="522290"/>
              <a:ext cx="7223543" cy="3922713"/>
              <a:chOff x="923" y="2085"/>
              <a:chExt cx="3860" cy="2471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141D615-BCC6-449A-8C08-91322A0D4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7" y="2673"/>
                <a:ext cx="2349" cy="3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2</a:t>
                </a:r>
                <a:r>
                  <a:rPr lang="zh-CN" altLang="en-US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）铅锤的体积：</a:t>
                </a: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F99EBA5-08B8-484A-98F8-C0A60D77EF2D}"/>
                  </a:ext>
                </a:extLst>
              </p:cNvPr>
              <p:cNvSpPr txBox="1"/>
              <p:nvPr/>
            </p:nvSpPr>
            <p:spPr>
              <a:xfrm>
                <a:off x="923" y="2085"/>
                <a:ext cx="2353" cy="33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</a:t>
                </a:r>
                <a:r>
                  <a:rPr lang="zh-CN" altLang="en-US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）铅锤的底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面积：</a:t>
                </a: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56403B1-A81C-48BD-8935-29EF9F054212}"/>
                  </a:ext>
                </a:extLst>
              </p:cNvPr>
              <p:cNvSpPr txBox="1"/>
              <p:nvPr/>
            </p:nvSpPr>
            <p:spPr>
              <a:xfrm>
                <a:off x="1473" y="3896"/>
                <a:ext cx="2596" cy="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25.12×7.9</a:t>
                </a:r>
                <a:r>
                  <a:rPr lang="en-US" altLang="zh-CN" sz="2800" b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=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98.448 ≈198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）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E8B516-5072-41EC-997D-0DE9A12E8D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7" y="3588"/>
                <a:ext cx="2233" cy="3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3</a:t>
                </a:r>
                <a:r>
                  <a:rPr lang="zh-CN" altLang="en-US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）铅锤的质量：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10AC18-1737-41A3-BECE-86D6B0EA00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7" y="4226"/>
                <a:ext cx="3012" cy="3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答：这个铅锤</a:t>
                </a:r>
                <a:r>
                  <a:rPr lang="zh-CN" altLang="en-US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大约重</a:t>
                </a: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98</a:t>
                </a:r>
                <a:r>
                  <a:rPr lang="zh-CN" altLang="en-US" sz="28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克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。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4B51BB1-DCB7-4D36-AEC4-E5D21B541E71}"/>
                  </a:ext>
                </a:extLst>
              </p:cNvPr>
              <p:cNvSpPr txBox="1"/>
              <p:nvPr/>
            </p:nvSpPr>
            <p:spPr>
              <a:xfrm>
                <a:off x="1351" y="3127"/>
                <a:ext cx="2425" cy="33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      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×12.56×6=25.12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  <a:cs typeface="Times New Roman" panose="02020603050405020304" pitchFamily="18" charset="0"/>
                  </a:rPr>
                  <a:t>cm</a:t>
                </a:r>
                <a:r>
                  <a:rPr lang="en-US" altLang="zh-CN" sz="2800" baseline="300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）</a:t>
                </a:r>
              </a:p>
            </p:txBody>
          </p:sp>
          <p:sp>
            <p:nvSpPr>
              <p:cNvPr id="11" name="TextBox 11">
                <a:extLst>
                  <a:ext uri="{FF2B5EF4-FFF2-40B4-BE49-F238E27FC236}">
                    <a16:creationId xmlns:a16="http://schemas.microsoft.com/office/drawing/2014/main" id="{C8751680-75A5-4F6B-8DF7-4FAEC777A9CD}"/>
                  </a:ext>
                </a:extLst>
              </p:cNvPr>
              <p:cNvSpPr txBox="1"/>
              <p:nvPr/>
            </p:nvSpPr>
            <p:spPr bwMode="auto">
              <a:xfrm>
                <a:off x="1351" y="2383"/>
                <a:ext cx="3432" cy="33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4÷2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）</a:t>
                </a:r>
                <a:r>
                  <a:rPr lang="en-US" altLang="zh-CN" sz="2800" baseline="300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2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×3.14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＝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2.56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  <a:cs typeface="Times New Roman" panose="02020603050405020304" pitchFamily="18" charset="0"/>
                  </a:rPr>
                  <a:t>cm</a:t>
                </a:r>
                <a:r>
                  <a:rPr lang="en-US" altLang="zh-CN" sz="2800" baseline="300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）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 </a:t>
                </a:r>
                <a:endParaRPr lang="zh-CN" altLang="en-US" sz="28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43013" name="对象 21">
              <a:extLst>
                <a:ext uri="{FF2B5EF4-FFF2-40B4-BE49-F238E27FC236}">
                  <a16:creationId xmlns:a16="http://schemas.microsoft.com/office/drawing/2014/main" id="{1FB31DFF-12E5-45AA-9C05-4334247A89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5665" y="1946556"/>
            <a:ext cx="359829" cy="929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665" y="1946556"/>
                          <a:ext cx="359829" cy="929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011" name="Picture 32" descr="6B112">
            <a:extLst>
              <a:ext uri="{FF2B5EF4-FFF2-40B4-BE49-F238E27FC236}">
                <a16:creationId xmlns:a16="http://schemas.microsoft.com/office/drawing/2014/main" id="{84C508D8-042F-4E0C-A8DC-B540479B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313" y="1585913"/>
            <a:ext cx="1484312" cy="199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文本框 1">
            <a:extLst>
              <a:ext uri="{FF2B5EF4-FFF2-40B4-BE49-F238E27FC236}">
                <a16:creationId xmlns:a16="http://schemas.microsoft.com/office/drawing/2014/main" id="{A6BE4F0C-0BC0-49EE-A185-84D300D11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79" y="1352550"/>
            <a:ext cx="8307443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一个圆柱的体积是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.36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与它等底、等高的圆锥的体积是（          ）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30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endParaRPr lang="en-US" altLang="zh-CN" sz="30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一个圆锥的体积是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1.3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与它等底、等高的圆柱的体积是（         ）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604660B-3A34-4A02-8781-EAE32C739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670" y="1903148"/>
            <a:ext cx="1049338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.12</a:t>
            </a:r>
            <a:endParaRPr lang="zh-CN" altLang="en-US" sz="3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778004D-3E21-46C2-ACFA-ED23C3B7D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983" y="3532349"/>
            <a:ext cx="10509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23.9</a:t>
            </a:r>
            <a:endParaRPr lang="zh-CN" altLang="en-US" sz="3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5EA2BF3-70A0-49DA-9485-3279F7912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2386013"/>
            <a:ext cx="47498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.36÷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.1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58269F2-E4D8-4A42-BFCA-B7190054E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3981450"/>
            <a:ext cx="47498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1.3×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23.9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44039" name="组合 26">
            <a:extLst>
              <a:ext uri="{FF2B5EF4-FFF2-40B4-BE49-F238E27FC236}">
                <a16:creationId xmlns:a16="http://schemas.microsoft.com/office/drawing/2014/main" id="{AA461D05-9D00-462A-BA0D-953C9A237BFD}"/>
              </a:ext>
            </a:extLst>
          </p:cNvPr>
          <p:cNvGrpSpPr>
            <a:grpSpLocks/>
          </p:cNvGrpSpPr>
          <p:nvPr/>
        </p:nvGrpSpPr>
        <p:grpSpPr bwMode="auto">
          <a:xfrm>
            <a:off x="87313" y="620713"/>
            <a:ext cx="2071687" cy="796925"/>
            <a:chOff x="274320" y="500517"/>
            <a:chExt cx="2072006" cy="796471"/>
          </a:xfrm>
        </p:grpSpPr>
        <p:pic>
          <p:nvPicPr>
            <p:cNvPr id="44040" name="图片 27">
              <a:extLst>
                <a:ext uri="{FF2B5EF4-FFF2-40B4-BE49-F238E27FC236}">
                  <a16:creationId xmlns:a16="http://schemas.microsoft.com/office/drawing/2014/main" id="{7BFC93E1-7653-4C40-AB67-91EF6190EA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5" t="28699" r="4970" b="29398"/>
            <a:stretch>
              <a:fillRect/>
            </a:stretch>
          </p:blipFill>
          <p:spPr bwMode="auto">
            <a:xfrm>
              <a:off x="274320" y="500517"/>
              <a:ext cx="2072006" cy="79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3CCDFD60-7CDF-47FA-9778-78574ED8A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013" y="619007"/>
              <a:ext cx="1826782" cy="59343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1">
            <a:extLst>
              <a:ext uri="{FF2B5EF4-FFF2-40B4-BE49-F238E27FC236}">
                <a16:creationId xmlns:a16="http://schemas.microsoft.com/office/drawing/2014/main" id="{361C14DF-AE44-498E-8B29-0386AE786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44" y="590106"/>
            <a:ext cx="802816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面的说法是否正确，并说一说你的理由。</a:t>
            </a:r>
          </a:p>
        </p:txBody>
      </p:sp>
      <p:sp>
        <p:nvSpPr>
          <p:cNvPr id="45059" name="文本框 2">
            <a:extLst>
              <a:ext uri="{FF2B5EF4-FFF2-40B4-BE49-F238E27FC236}">
                <a16:creationId xmlns:a16="http://schemas.microsoft.com/office/drawing/2014/main" id="{29A2554C-A40C-47DF-BC8B-015A7CD53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11" y="1412431"/>
            <a:ext cx="839470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锥的体积等于圆柱体积的      。（    ）</a:t>
            </a:r>
          </a:p>
        </p:txBody>
      </p:sp>
      <p:grpSp>
        <p:nvGrpSpPr>
          <p:cNvPr id="45060" name="组合 5">
            <a:extLst>
              <a:ext uri="{FF2B5EF4-FFF2-40B4-BE49-F238E27FC236}">
                <a16:creationId xmlns:a16="http://schemas.microsoft.com/office/drawing/2014/main" id="{75F0EB90-4AC3-40AB-88CA-702B1A6AC199}"/>
              </a:ext>
            </a:extLst>
          </p:cNvPr>
          <p:cNvGrpSpPr>
            <a:grpSpLocks/>
          </p:cNvGrpSpPr>
          <p:nvPr/>
        </p:nvGrpSpPr>
        <p:grpSpPr bwMode="auto">
          <a:xfrm>
            <a:off x="5915911" y="1147319"/>
            <a:ext cx="482600" cy="1101725"/>
            <a:chOff x="2286000" y="3877755"/>
            <a:chExt cx="482958" cy="1100374"/>
          </a:xfrm>
        </p:grpSpPr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6962849B-122F-44B1-B772-2805F104BD5C}"/>
                </a:ext>
              </a:extLst>
            </p:cNvPr>
            <p:cNvCxnSpPr/>
            <p:nvPr/>
          </p:nvCxnSpPr>
          <p:spPr>
            <a:xfrm>
              <a:off x="2286000" y="4462824"/>
              <a:ext cx="48295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67" name="文本框 7">
              <a:extLst>
                <a:ext uri="{FF2B5EF4-FFF2-40B4-BE49-F238E27FC236}">
                  <a16:creationId xmlns:a16="http://schemas.microsoft.com/office/drawing/2014/main" id="{4EA70133-4C8A-464F-8C1D-86E8EC393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2071" y="3877755"/>
              <a:ext cx="377306" cy="553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68" name="文本框 8">
              <a:extLst>
                <a:ext uri="{FF2B5EF4-FFF2-40B4-BE49-F238E27FC236}">
                  <a16:creationId xmlns:a16="http://schemas.microsoft.com/office/drawing/2014/main" id="{6FB40D8F-DD02-4983-9C9E-830E3FED0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2071" y="4424790"/>
              <a:ext cx="377306" cy="553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061" name="文本框 9">
            <a:extLst>
              <a:ext uri="{FF2B5EF4-FFF2-40B4-BE49-F238E27FC236}">
                <a16:creationId xmlns:a16="http://schemas.microsoft.com/office/drawing/2014/main" id="{5858068D-F44A-42A9-8644-C6ED57879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11" y="2234756"/>
            <a:ext cx="7831138" cy="11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柱的体积大于与它等底、等高的圆锥的体积。（    ）</a:t>
            </a:r>
          </a:p>
        </p:txBody>
      </p:sp>
      <p:sp>
        <p:nvSpPr>
          <p:cNvPr id="45062" name="文本框 10">
            <a:extLst>
              <a:ext uri="{FF2B5EF4-FFF2-40B4-BE49-F238E27FC236}">
                <a16:creationId xmlns:a16="http://schemas.microsoft.com/office/drawing/2014/main" id="{79133029-FE13-44FD-86D3-B639C220F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74" y="3319019"/>
            <a:ext cx="8415337" cy="11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锥的高是圆柱的高的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，它们的体积一定相等。（    ）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3021A5D-A8B3-4B25-8702-587A3BA8E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1299" y="1407669"/>
            <a:ext cx="5969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C8AE398-C08A-49D2-9299-DC5895DCE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939" y="2774526"/>
            <a:ext cx="41116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√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DF0EF77-005D-4F9B-8D55-D0CABF289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7646" y="3839259"/>
            <a:ext cx="5969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文本框 1">
            <a:extLst>
              <a:ext uri="{FF2B5EF4-FFF2-40B4-BE49-F238E27FC236}">
                <a16:creationId xmlns:a16="http://schemas.microsoft.com/office/drawing/2014/main" id="{3801A5A5-106B-4B22-91E4-D3EFF9892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268288"/>
            <a:ext cx="7488238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圆锥的底面周长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1.4c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高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c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它的体积是多少？</a:t>
            </a:r>
          </a:p>
        </p:txBody>
      </p:sp>
      <p:grpSp>
        <p:nvGrpSpPr>
          <p:cNvPr id="12" name="组合 7">
            <a:extLst>
              <a:ext uri="{FF2B5EF4-FFF2-40B4-BE49-F238E27FC236}">
                <a16:creationId xmlns:a16="http://schemas.microsoft.com/office/drawing/2014/main" id="{CF09B2D9-697D-45FF-8E75-C537BF469F4A}"/>
              </a:ext>
            </a:extLst>
          </p:cNvPr>
          <p:cNvGrpSpPr>
            <a:grpSpLocks/>
          </p:cNvGrpSpPr>
          <p:nvPr/>
        </p:nvGrpSpPr>
        <p:grpSpPr bwMode="auto">
          <a:xfrm>
            <a:off x="885825" y="2343150"/>
            <a:ext cx="7515225" cy="1908175"/>
            <a:chOff x="1064235" y="2245117"/>
            <a:chExt cx="7516248" cy="1907163"/>
          </a:xfrm>
        </p:grpSpPr>
        <p:sp>
          <p:nvSpPr>
            <p:cNvPr id="46093" name="文本框 6">
              <a:extLst>
                <a:ext uri="{FF2B5EF4-FFF2-40B4-BE49-F238E27FC236}">
                  <a16:creationId xmlns:a16="http://schemas.microsoft.com/office/drawing/2014/main" id="{4F11E07F-90CF-46D8-8DB6-9FEDC33D04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235" y="2245117"/>
              <a:ext cx="7516248" cy="190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×3.14×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1.4÷3.14÷2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9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＝ 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35.5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m</a:t>
              </a:r>
              <a:r>
                <a:rPr lang="en-US" altLang="zh-CN" sz="32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</a:p>
          </p:txBody>
        </p:sp>
        <p:grpSp>
          <p:nvGrpSpPr>
            <p:cNvPr id="46094" name="组合 2">
              <a:extLst>
                <a:ext uri="{FF2B5EF4-FFF2-40B4-BE49-F238E27FC236}">
                  <a16:creationId xmlns:a16="http://schemas.microsoft.com/office/drawing/2014/main" id="{1AB0B903-6A98-4B33-9EF9-FCB0AD0352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1434" y="2294039"/>
              <a:ext cx="482668" cy="1101965"/>
              <a:chOff x="3208670" y="3926677"/>
              <a:chExt cx="482668" cy="1101965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A1E0C56-DF4B-425A-BBED-167C94DA4D9E}"/>
                  </a:ext>
                </a:extLst>
              </p:cNvPr>
              <p:cNvCxnSpPr/>
              <p:nvPr/>
            </p:nvCxnSpPr>
            <p:spPr>
              <a:xfrm>
                <a:off x="3209109" y="4506071"/>
                <a:ext cx="482666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96" name="文本框 4">
                <a:extLst>
                  <a:ext uri="{FF2B5EF4-FFF2-40B4-BE49-F238E27FC236}">
                    <a16:creationId xmlns:a16="http://schemas.microsoft.com/office/drawing/2014/main" id="{97B41F07-3C31-4A78-ABA1-86BBA76641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4973" y="3926677"/>
                <a:ext cx="390580" cy="584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6097" name="文本框 5">
                <a:extLst>
                  <a:ext uri="{FF2B5EF4-FFF2-40B4-BE49-F238E27FC236}">
                    <a16:creationId xmlns:a16="http://schemas.microsoft.com/office/drawing/2014/main" id="{0D72C359-D9E5-42DA-AF75-BCF67ADAFA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1400" y="4444411"/>
                <a:ext cx="390580" cy="584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B60C1BF-9CC7-4FF8-BB47-2D296FCB2282}"/>
              </a:ext>
            </a:extLst>
          </p:cNvPr>
          <p:cNvGrpSpPr>
            <a:grpSpLocks/>
          </p:cNvGrpSpPr>
          <p:nvPr/>
        </p:nvGrpSpPr>
        <p:grpSpPr bwMode="auto">
          <a:xfrm>
            <a:off x="1250950" y="1385888"/>
            <a:ext cx="3921125" cy="1054100"/>
            <a:chOff x="1158239" y="3452032"/>
            <a:chExt cx="3919313" cy="1054833"/>
          </a:xfrm>
        </p:grpSpPr>
        <p:grpSp>
          <p:nvGrpSpPr>
            <p:cNvPr id="46086" name="组合 9">
              <a:extLst>
                <a:ext uri="{FF2B5EF4-FFF2-40B4-BE49-F238E27FC236}">
                  <a16:creationId xmlns:a16="http://schemas.microsoft.com/office/drawing/2014/main" id="{04FCCD3E-F3EF-4971-A982-0B68D883CA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8239" y="3452032"/>
              <a:ext cx="3919313" cy="1048646"/>
              <a:chOff x="891260" y="2633200"/>
              <a:chExt cx="3919313" cy="1048646"/>
            </a:xfrm>
          </p:grpSpPr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B447285C-1E4E-4672-9168-67D55B9A9B31}"/>
                  </a:ext>
                </a:extLst>
              </p:cNvPr>
              <p:cNvSpPr txBox="1"/>
              <p:nvPr/>
            </p:nvSpPr>
            <p:spPr>
              <a:xfrm>
                <a:off x="891260" y="2874668"/>
                <a:ext cx="3919313" cy="58460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3200" b="1" i="1" kern="0" dirty="0">
                    <a:solidFill>
                      <a:srgbClr val="FF0000"/>
                    </a:solidFill>
                    <a:latin typeface="Times New Roman"/>
                  </a:rPr>
                  <a:t>V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Times New Roman"/>
                    <a:ea typeface="黑体"/>
                  </a:rPr>
                  <a:t> ＝</a:t>
                </a:r>
                <a:r>
                  <a:rPr lang="en-US" altLang="zh-CN" sz="3200" b="1" kern="0" dirty="0">
                    <a:solidFill>
                      <a:srgbClr val="FF0000"/>
                    </a:solidFill>
                    <a:latin typeface="Times New Roman"/>
                  </a:rPr>
                  <a:t>    π</a:t>
                </a:r>
                <a:r>
                  <a:rPr lang="zh-CN" altLang="en-US" sz="3200" b="1" kern="0" dirty="0">
                    <a:solidFill>
                      <a:srgbClr val="FF0000"/>
                    </a:solidFill>
                    <a:latin typeface="Times New Roman"/>
                  </a:rPr>
                  <a:t>（    ）</a:t>
                </a:r>
                <a:r>
                  <a:rPr lang="en-US" altLang="zh-CN" sz="3200" b="1" kern="0" baseline="30000" dirty="0">
                    <a:solidFill>
                      <a:srgbClr val="FF0000"/>
                    </a:solidFill>
                    <a:latin typeface="Times New Roman"/>
                  </a:rPr>
                  <a:t>2</a:t>
                </a:r>
                <a:r>
                  <a:rPr lang="en-US" altLang="zh-CN" sz="3200" b="1" i="1" kern="0" dirty="0">
                    <a:solidFill>
                      <a:srgbClr val="FF0000"/>
                    </a:solidFill>
                    <a:latin typeface="Times New Roman"/>
                  </a:rPr>
                  <a:t>h</a:t>
                </a:r>
                <a:endParaRPr lang="zh-CN" altLang="en-US" sz="3200" b="1" i="1" kern="0" dirty="0">
                  <a:solidFill>
                    <a:srgbClr val="FF0000"/>
                  </a:solidFill>
                  <a:latin typeface="Times New Roman"/>
                </a:endParaRPr>
              </a:p>
            </p:txBody>
          </p:sp>
          <p:grpSp>
            <p:nvGrpSpPr>
              <p:cNvPr id="46089" name="组合 11">
                <a:extLst>
                  <a:ext uri="{FF2B5EF4-FFF2-40B4-BE49-F238E27FC236}">
                    <a16:creationId xmlns:a16="http://schemas.microsoft.com/office/drawing/2014/main" id="{EBF9371C-3DCC-4751-B893-B7CDA42BA6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34321" y="2633200"/>
                <a:ext cx="621726" cy="1048646"/>
                <a:chOff x="4864106" y="3395201"/>
                <a:chExt cx="621726" cy="1048646"/>
              </a:xfrm>
            </p:grpSpPr>
            <p:cxnSp>
              <p:nvCxnSpPr>
                <p:cNvPr id="46090" name="直接连接符 15">
                  <a:extLst>
                    <a:ext uri="{FF2B5EF4-FFF2-40B4-BE49-F238E27FC236}">
                      <a16:creationId xmlns:a16="http://schemas.microsoft.com/office/drawing/2014/main" id="{924CB366-EBDB-402A-A4F7-23AADCF25B3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64106" y="3919341"/>
                  <a:ext cx="530114" cy="0"/>
                </a:xfrm>
                <a:prstGeom prst="lin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5" name="文本框 13">
                  <a:extLst>
                    <a:ext uri="{FF2B5EF4-FFF2-40B4-BE49-F238E27FC236}">
                      <a16:creationId xmlns:a16="http://schemas.microsoft.com/office/drawing/2014/main" id="{05FEE5FF-3D6A-4009-AD91-0A8A104D3C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72802" y="3860662"/>
                  <a:ext cx="612492" cy="58301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3200" b="1" kern="0" dirty="0">
                      <a:solidFill>
                        <a:srgbClr val="FF0000"/>
                      </a:solidFill>
                      <a:latin typeface="Times New Roman"/>
                    </a:rPr>
                    <a:t>2π</a:t>
                  </a:r>
                  <a:endParaRPr lang="zh-CN" altLang="en-US" sz="3200" b="1" kern="0" dirty="0">
                    <a:solidFill>
                      <a:srgbClr val="FF0000"/>
                    </a:solidFill>
                    <a:latin typeface="Times New Roman"/>
                  </a:endParaRPr>
                </a:p>
              </p:txBody>
            </p:sp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3C04E9C1-214D-4615-8A36-57E94DA6906C}"/>
                    </a:ext>
                  </a:extLst>
                </p:cNvPr>
                <p:cNvSpPr txBox="1"/>
                <p:nvPr/>
              </p:nvSpPr>
              <p:spPr>
                <a:xfrm>
                  <a:off x="4969594" y="3395201"/>
                  <a:ext cx="456989" cy="5846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3200" b="1" i="1" kern="0" dirty="0">
                      <a:solidFill>
                        <a:srgbClr val="FF0000"/>
                      </a:solidFill>
                      <a:latin typeface="Times New Roman"/>
                    </a:rPr>
                    <a:t>C</a:t>
                  </a:r>
                  <a:endParaRPr lang="zh-CN" altLang="en-US" sz="3200" b="1" i="1" kern="0" dirty="0">
                    <a:solidFill>
                      <a:srgbClr val="FF0000"/>
                    </a:solidFill>
                    <a:latin typeface="Times New Roman"/>
                  </a:endParaRPr>
                </a:p>
              </p:txBody>
            </p:sp>
          </p:grpSp>
        </p:grpSp>
        <p:graphicFrame>
          <p:nvGraphicFramePr>
            <p:cNvPr id="46087" name="对象 23">
              <a:extLst>
                <a:ext uri="{FF2B5EF4-FFF2-40B4-BE49-F238E27FC236}">
                  <a16:creationId xmlns:a16="http://schemas.microsoft.com/office/drawing/2014/main" id="{0CA40D44-8E6B-4848-970E-2AD6EACC4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9688" y="3497557"/>
            <a:ext cx="390347" cy="1009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688" y="3497557"/>
                          <a:ext cx="390347" cy="1009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FDB66EEE-09B1-4553-A4A1-6CF6A2BB0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4251325"/>
            <a:ext cx="5064125" cy="627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它的体积是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35.5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文本框 1">
            <a:extLst>
              <a:ext uri="{FF2B5EF4-FFF2-40B4-BE49-F238E27FC236}">
                <a16:creationId xmlns:a16="http://schemas.microsoft.com/office/drawing/2014/main" id="{C90D13AE-4E2C-49F9-A7C8-CB86AA71A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91" y="1444101"/>
            <a:ext cx="7771418" cy="2255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堆煤呈圆锥形，高为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m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底面周长为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.84m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这堆煤的体积是多少？已知每立方米的煤大约重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t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这堆煤大约重多少吨？（得数保留整数。）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594D0BF-5BDE-4781-96E9-0468CA0A3E49}"/>
              </a:ext>
            </a:extLst>
          </p:cNvPr>
          <p:cNvGrpSpPr>
            <a:grpSpLocks/>
          </p:cNvGrpSpPr>
          <p:nvPr/>
        </p:nvGrpSpPr>
        <p:grpSpPr bwMode="auto">
          <a:xfrm>
            <a:off x="332509" y="1053402"/>
            <a:ext cx="9094310" cy="3017939"/>
            <a:chOff x="640512" y="1576313"/>
            <a:chExt cx="9093491" cy="3019441"/>
          </a:xfrm>
        </p:grpSpPr>
        <p:grpSp>
          <p:nvGrpSpPr>
            <p:cNvPr id="48131" name="组合 2">
              <a:extLst>
                <a:ext uri="{FF2B5EF4-FFF2-40B4-BE49-F238E27FC236}">
                  <a16:creationId xmlns:a16="http://schemas.microsoft.com/office/drawing/2014/main" id="{BF1C727D-243D-46F7-BEA9-85863B632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512" y="1576313"/>
              <a:ext cx="9093491" cy="3019441"/>
              <a:chOff x="320138" y="2617527"/>
              <a:chExt cx="9093491" cy="3019441"/>
            </a:xfrm>
          </p:grpSpPr>
          <p:grpSp>
            <p:nvGrpSpPr>
              <p:cNvPr id="48133" name="组合 3">
                <a:extLst>
                  <a:ext uri="{FF2B5EF4-FFF2-40B4-BE49-F238E27FC236}">
                    <a16:creationId xmlns:a16="http://schemas.microsoft.com/office/drawing/2014/main" id="{F5181658-5DB9-402C-BF17-3B48C96EF2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138" y="2617527"/>
                <a:ext cx="9093491" cy="1014975"/>
                <a:chOff x="607139" y="3147935"/>
                <a:chExt cx="9093491" cy="1014975"/>
              </a:xfrm>
            </p:grpSpPr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524839-07C0-458F-8666-248D8896D6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7139" y="3147935"/>
                  <a:ext cx="9093491" cy="81883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>
                  <a:lvl1pPr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200000"/>
                    </a:lnSpc>
                    <a:defRPr/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        ×3.14×</a:t>
                  </a:r>
                  <a:r>
                    <a:rPr lang="zh-CN" altLang="en-US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（</a:t>
                  </a:r>
                  <a:r>
                    <a:rPr lang="en-US" altLang="zh-CN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18.84÷3.14÷2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）</a:t>
                  </a:r>
                  <a:r>
                    <a:rPr lang="en-US" altLang="zh-CN" sz="2800" b="1" baseline="3000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2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×2=18.84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（</a:t>
                  </a:r>
                  <a:r>
                    <a:rPr lang="en-US" altLang="zh-CN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m</a:t>
                  </a:r>
                  <a:r>
                    <a:rPr lang="en-US" altLang="zh-CN" sz="2800" b="1" baseline="30000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3</a:t>
                  </a:r>
                  <a:r>
                    <a:rPr lang="zh-CN" altLang="en-US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）</a:t>
                  </a:r>
                </a:p>
              </p:txBody>
            </p:sp>
            <p:grpSp>
              <p:nvGrpSpPr>
                <p:cNvPr id="48136" name="组合 5">
                  <a:extLst>
                    <a:ext uri="{FF2B5EF4-FFF2-40B4-BE49-F238E27FC236}">
                      <a16:creationId xmlns:a16="http://schemas.microsoft.com/office/drawing/2014/main" id="{5F13358B-1AC8-4569-9320-D82118B490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54706" y="3211912"/>
                  <a:ext cx="375610" cy="950998"/>
                  <a:chOff x="1911942" y="4844550"/>
                  <a:chExt cx="375610" cy="950998"/>
                </a:xfrm>
              </p:grpSpPr>
              <p:cxnSp>
                <p:nvCxnSpPr>
                  <p:cNvPr id="9" name="直接连接符 8">
                    <a:extLst>
                      <a:ext uri="{FF2B5EF4-FFF2-40B4-BE49-F238E27FC236}">
                        <a16:creationId xmlns:a16="http://schemas.microsoft.com/office/drawing/2014/main" id="{1C8DF35D-B7FC-491C-AD05-01A7BE07661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11942" y="5304053"/>
                    <a:ext cx="375610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文本框 8">
                    <a:extLst>
                      <a:ext uri="{FF2B5EF4-FFF2-40B4-BE49-F238E27FC236}">
                        <a16:creationId xmlns:a16="http://schemas.microsoft.com/office/drawing/2014/main" id="{BFF166B7-476F-4F36-AF34-279411C1204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3382" y="4844550"/>
                    <a:ext cx="364170" cy="52348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defRPr/>
                    </a:pPr>
                    <a:r>
                      <a:rPr lang="en-US" altLang="zh-CN" sz="2800" b="1">
                        <a:solidFill>
                          <a:srgbClr val="FF0000"/>
                        </a:solidFill>
                        <a:latin typeface="+mn-lt"/>
                        <a:ea typeface="楷体" panose="02010609060101010101" pitchFamily="49" charset="-122"/>
                      </a:rPr>
                      <a:t>1</a:t>
                    </a:r>
                    <a:endParaRPr lang="zh-CN" altLang="en-US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1" name="文本框 9">
                    <a:extLst>
                      <a:ext uri="{FF2B5EF4-FFF2-40B4-BE49-F238E27FC236}">
                        <a16:creationId xmlns:a16="http://schemas.microsoft.com/office/drawing/2014/main" id="{132EAF69-F71B-42A8-8C4F-CE1C14F67E4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16707" y="5272067"/>
                    <a:ext cx="364170" cy="52348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defRPr/>
                    </a:pPr>
                    <a:r>
                      <a:rPr lang="en-US" altLang="zh-CN" sz="2800" b="1" dirty="0">
                        <a:solidFill>
                          <a:srgbClr val="FF0000"/>
                        </a:solidFill>
                        <a:latin typeface="+mn-lt"/>
                        <a:ea typeface="楷体" panose="02010609060101010101" pitchFamily="49" charset="-122"/>
                      </a:rPr>
                      <a:t>3</a:t>
                    </a:r>
                    <a:endParaRPr lang="zh-CN" altLang="en-US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endParaRPr>
                  </a:p>
                </p:txBody>
              </p:sp>
            </p:grpSp>
          </p:grpSp>
          <p:sp>
            <p:nvSpPr>
              <p:cNvPr id="6" name="文本框 4">
                <a:extLst>
                  <a:ext uri="{FF2B5EF4-FFF2-40B4-BE49-F238E27FC236}">
                    <a16:creationId xmlns:a16="http://schemas.microsoft.com/office/drawing/2014/main" id="{9CB393D4-C988-4A38-81CC-0DAAA67AAD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4419" y="4418721"/>
                <a:ext cx="6090689" cy="12182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  <a:defRPr/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答：这堆煤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的体积是</a:t>
                </a:r>
                <a:r>
                  <a:rPr lang="en-US" altLang="zh-CN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8.84m</a:t>
                </a:r>
                <a:r>
                  <a:rPr lang="en-US" altLang="zh-CN" sz="3200" b="1" baseline="3000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3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。</a:t>
                </a:r>
                <a:endParaRPr lang="en-US" altLang="zh-CN" sz="32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defRPr/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        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这堆煤大约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重 </a:t>
                </a:r>
                <a:r>
                  <a:rPr lang="en-US" altLang="zh-CN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26 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吨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。</a:t>
                </a:r>
              </a:p>
            </p:txBody>
          </p:sp>
        </p:grpSp>
        <p:sp>
          <p:nvSpPr>
            <p:cNvPr id="4" name="文本框 10">
              <a:extLst>
                <a:ext uri="{FF2B5EF4-FFF2-40B4-BE49-F238E27FC236}">
                  <a16:creationId xmlns:a16="http://schemas.microsoft.com/office/drawing/2014/main" id="{7FB61F65-5744-4C8F-A5A6-627703B1D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0869" y="2513477"/>
              <a:ext cx="3904884" cy="62702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18.84×1.4</a:t>
              </a:r>
              <a:r>
                <a:rPr lang="zh-CN" altLang="en-US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≈</a:t>
              </a:r>
              <a:r>
                <a:rPr lang="en-US" altLang="zh-CN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26</a:t>
              </a:r>
              <a:r>
                <a:rPr lang="zh-CN" altLang="en-US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（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吨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图片 1">
            <a:extLst>
              <a:ext uri="{FF2B5EF4-FFF2-40B4-BE49-F238E27FC236}">
                <a16:creationId xmlns:a16="http://schemas.microsoft.com/office/drawing/2014/main" id="{3FBEADDA-4D7D-4465-89B6-A2B5E2EFFE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788" y="3214688"/>
            <a:ext cx="15367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3E0C0B5D-A97E-44FB-B3AA-D64D50C6EBC4}"/>
              </a:ext>
            </a:extLst>
          </p:cNvPr>
          <p:cNvGrpSpPr>
            <a:grpSpLocks/>
          </p:cNvGrpSpPr>
          <p:nvPr/>
        </p:nvGrpSpPr>
        <p:grpSpPr bwMode="auto">
          <a:xfrm>
            <a:off x="3216275" y="739775"/>
            <a:ext cx="2025650" cy="838200"/>
            <a:chOff x="1775507" y="2982644"/>
            <a:chExt cx="2024365" cy="837796"/>
          </a:xfrm>
        </p:grpSpPr>
        <p:sp>
          <p:nvSpPr>
            <p:cNvPr id="7" name="TextBox 22">
              <a:extLst>
                <a:ext uri="{FF2B5EF4-FFF2-40B4-BE49-F238E27FC236}">
                  <a16:creationId xmlns:a16="http://schemas.microsoft.com/office/drawing/2014/main" id="{0C8FBB67-C557-4F8D-8A49-B6551906BD98}"/>
                </a:ext>
              </a:extLst>
            </p:cNvPr>
            <p:cNvSpPr txBox="1"/>
            <p:nvPr/>
          </p:nvSpPr>
          <p:spPr>
            <a:xfrm>
              <a:off x="1775507" y="3147664"/>
              <a:ext cx="2024365" cy="523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S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49171" name="对象 24">
              <a:extLst>
                <a:ext uri="{FF2B5EF4-FFF2-40B4-BE49-F238E27FC236}">
                  <a16:creationId xmlns:a16="http://schemas.microsoft.com/office/drawing/2014/main" id="{6A234F3A-1580-41CA-8FCE-F8186CD219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66FFFD6-31A7-4AD8-9F01-22A38FF70C4C}"/>
              </a:ext>
            </a:extLst>
          </p:cNvPr>
          <p:cNvGrpSpPr>
            <a:grpSpLocks/>
          </p:cNvGrpSpPr>
          <p:nvPr/>
        </p:nvGrpSpPr>
        <p:grpSpPr bwMode="auto">
          <a:xfrm>
            <a:off x="3216275" y="1601788"/>
            <a:ext cx="2339975" cy="839787"/>
            <a:chOff x="1775507" y="2982644"/>
            <a:chExt cx="2338469" cy="837796"/>
          </a:xfrm>
        </p:grpSpPr>
        <p:sp>
          <p:nvSpPr>
            <p:cNvPr id="11" name="TextBox 22">
              <a:extLst>
                <a:ext uri="{FF2B5EF4-FFF2-40B4-BE49-F238E27FC236}">
                  <a16:creationId xmlns:a16="http://schemas.microsoft.com/office/drawing/2014/main" id="{817EA775-4E97-45E6-A6E3-B5011C9DCAE2}"/>
                </a:ext>
              </a:extLst>
            </p:cNvPr>
            <p:cNvSpPr txBox="1"/>
            <p:nvPr/>
          </p:nvSpPr>
          <p:spPr>
            <a:xfrm>
              <a:off x="1775507" y="3147353"/>
              <a:ext cx="2338469" cy="52421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π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r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49169" name="对象 24">
              <a:extLst>
                <a:ext uri="{FF2B5EF4-FFF2-40B4-BE49-F238E27FC236}">
                  <a16:creationId xmlns:a16="http://schemas.microsoft.com/office/drawing/2014/main" id="{4196061E-3342-4491-BDA9-A04CFE1FB9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2E8E2E3-60F2-478B-B133-82E4712DB704}"/>
              </a:ext>
            </a:extLst>
          </p:cNvPr>
          <p:cNvGrpSpPr>
            <a:grpSpLocks/>
          </p:cNvGrpSpPr>
          <p:nvPr/>
        </p:nvGrpSpPr>
        <p:grpSpPr bwMode="auto">
          <a:xfrm>
            <a:off x="3216275" y="2471738"/>
            <a:ext cx="2830513" cy="1054100"/>
            <a:chOff x="1775507" y="2928204"/>
            <a:chExt cx="2828855" cy="1053230"/>
          </a:xfrm>
        </p:grpSpPr>
        <p:sp>
          <p:nvSpPr>
            <p:cNvPr id="14" name="TextBox 22">
              <a:extLst>
                <a:ext uri="{FF2B5EF4-FFF2-40B4-BE49-F238E27FC236}">
                  <a16:creationId xmlns:a16="http://schemas.microsoft.com/office/drawing/2014/main" id="{0E566212-21F3-4F27-B5DC-A44EE97DCA3C}"/>
                </a:ext>
              </a:extLst>
            </p:cNvPr>
            <p:cNvSpPr txBox="1"/>
            <p:nvPr/>
          </p:nvSpPr>
          <p:spPr>
            <a:xfrm>
              <a:off x="1775507" y="3148684"/>
              <a:ext cx="2828855" cy="52185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π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     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49166" name="对象 24">
              <a:extLst>
                <a:ext uri="{FF2B5EF4-FFF2-40B4-BE49-F238E27FC236}">
                  <a16:creationId xmlns:a16="http://schemas.microsoft.com/office/drawing/2014/main" id="{2E6FCA1B-0B82-4A64-BC24-187EFF5D0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7" name="对象 24">
              <a:extLst>
                <a:ext uri="{FF2B5EF4-FFF2-40B4-BE49-F238E27FC236}">
                  <a16:creationId xmlns:a16="http://schemas.microsoft.com/office/drawing/2014/main" id="{5473F497-48C7-4052-A2B1-CDDB6841EF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8830" y="2928204"/>
            <a:ext cx="839560" cy="1053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529" imgH="495085" progId="Equation.DSMT4">
                    <p:embed/>
                  </p:oleObj>
                </mc:Choice>
                <mc:Fallback>
                  <p:oleObj name="Equation" r:id="rId7" imgW="393529" imgH="495085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830" y="2928204"/>
                          <a:ext cx="839560" cy="105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1529A39-D076-4E3A-B8BB-80B048CCD53B}"/>
              </a:ext>
            </a:extLst>
          </p:cNvPr>
          <p:cNvGrpSpPr>
            <a:grpSpLocks/>
          </p:cNvGrpSpPr>
          <p:nvPr/>
        </p:nvGrpSpPr>
        <p:grpSpPr bwMode="auto">
          <a:xfrm>
            <a:off x="3216275" y="3557588"/>
            <a:ext cx="2919413" cy="1054100"/>
            <a:chOff x="1775507" y="2928343"/>
            <a:chExt cx="2918599" cy="1053230"/>
          </a:xfrm>
        </p:grpSpPr>
        <p:sp>
          <p:nvSpPr>
            <p:cNvPr id="18" name="TextBox 22">
              <a:extLst>
                <a:ext uri="{FF2B5EF4-FFF2-40B4-BE49-F238E27FC236}">
                  <a16:creationId xmlns:a16="http://schemas.microsoft.com/office/drawing/2014/main" id="{6408A8A6-6896-4439-A3AB-577F59E026F5}"/>
                </a:ext>
              </a:extLst>
            </p:cNvPr>
            <p:cNvSpPr txBox="1"/>
            <p:nvPr/>
          </p:nvSpPr>
          <p:spPr>
            <a:xfrm>
              <a:off x="1775507" y="3148823"/>
              <a:ext cx="2918599" cy="52185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圆锥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π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          h</a:t>
              </a:r>
              <a:endParaRPr lang="zh-CN" altLang="en-US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49163" name="对象 24">
              <a:extLst>
                <a:ext uri="{FF2B5EF4-FFF2-40B4-BE49-F238E27FC236}">
                  <a16:creationId xmlns:a16="http://schemas.microsoft.com/office/drawing/2014/main" id="{7506E913-CAEE-4156-B2BA-9C7B6BCD2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3294" y="2982644"/>
            <a:ext cx="324308" cy="83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334" imgH="393529" progId="Equation.DSMT4">
                    <p:embed/>
                  </p:oleObj>
                </mc:Choice>
                <mc:Fallback>
                  <p:oleObj name="Equation" r:id="rId9" imgW="152334" imgH="393529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94" y="2982644"/>
                          <a:ext cx="324308" cy="837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对象 24">
              <a:extLst>
                <a:ext uri="{FF2B5EF4-FFF2-40B4-BE49-F238E27FC236}">
                  <a16:creationId xmlns:a16="http://schemas.microsoft.com/office/drawing/2014/main" id="{F53D9CBB-B80B-4BC3-83F6-C63EEDAC41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7854" y="2928343"/>
            <a:ext cx="1003028" cy="1053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696" imgH="495085" progId="Equation.DSMT4">
                    <p:embed/>
                  </p:oleObj>
                </mc:Choice>
                <mc:Fallback>
                  <p:oleObj name="Equation" r:id="rId10" imgW="469696" imgH="495085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854" y="2928343"/>
                          <a:ext cx="1003028" cy="105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59" name="组合 26">
            <a:extLst>
              <a:ext uri="{FF2B5EF4-FFF2-40B4-BE49-F238E27FC236}">
                <a16:creationId xmlns:a16="http://schemas.microsoft.com/office/drawing/2014/main" id="{7EAAEC24-227B-48BB-A705-1FAAE45B0198}"/>
              </a:ext>
            </a:extLst>
          </p:cNvPr>
          <p:cNvGrpSpPr>
            <a:grpSpLocks/>
          </p:cNvGrpSpPr>
          <p:nvPr/>
        </p:nvGrpSpPr>
        <p:grpSpPr bwMode="auto">
          <a:xfrm>
            <a:off x="87313" y="620713"/>
            <a:ext cx="2071687" cy="796925"/>
            <a:chOff x="274320" y="500517"/>
            <a:chExt cx="2072006" cy="796471"/>
          </a:xfrm>
        </p:grpSpPr>
        <p:pic>
          <p:nvPicPr>
            <p:cNvPr id="49160" name="图片 27">
              <a:extLst>
                <a:ext uri="{FF2B5EF4-FFF2-40B4-BE49-F238E27FC236}">
                  <a16:creationId xmlns:a16="http://schemas.microsoft.com/office/drawing/2014/main" id="{D8C52178-AA09-49C8-BDDF-4654BAA4744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5" t="28699" r="4970" b="29398"/>
            <a:stretch>
              <a:fillRect/>
            </a:stretch>
          </p:blipFill>
          <p:spPr bwMode="auto">
            <a:xfrm>
              <a:off x="274320" y="500517"/>
              <a:ext cx="2072006" cy="79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16">
              <a:extLst>
                <a:ext uri="{FF2B5EF4-FFF2-40B4-BE49-F238E27FC236}">
                  <a16:creationId xmlns:a16="http://schemas.microsoft.com/office/drawing/2014/main" id="{C5A02004-67D6-47B4-A995-A4164C345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013" y="619007"/>
              <a:ext cx="1826782" cy="59343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">
            <a:extLst>
              <a:ext uri="{FF2B5EF4-FFF2-40B4-BE49-F238E27FC236}">
                <a16:creationId xmlns:a16="http://schemas.microsoft.com/office/drawing/2014/main" id="{CCCD36B7-3DF9-45A6-8FCD-8B759ABCBC9C}"/>
              </a:ext>
            </a:extLst>
          </p:cNvPr>
          <p:cNvSpPr txBox="1"/>
          <p:nvPr/>
        </p:nvSpPr>
        <p:spPr>
          <a:xfrm>
            <a:off x="854075" y="339725"/>
            <a:ext cx="6892925" cy="12747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下面通过试验，探究一下圆锥和圆柱体积之间的关系。</a:t>
            </a:r>
          </a:p>
        </p:txBody>
      </p:sp>
      <p:sp>
        <p:nvSpPr>
          <p:cNvPr id="9" name="TextBox 26">
            <a:extLst>
              <a:ext uri="{FF2B5EF4-FFF2-40B4-BE49-F238E27FC236}">
                <a16:creationId xmlns:a16="http://schemas.microsoft.com/office/drawing/2014/main" id="{19C38EFB-1177-49CE-A5D6-80024D88ADB3}"/>
              </a:ext>
            </a:extLst>
          </p:cNvPr>
          <p:cNvSpPr txBox="1"/>
          <p:nvPr/>
        </p:nvSpPr>
        <p:spPr>
          <a:xfrm>
            <a:off x="257175" y="1595438"/>
            <a:ext cx="8769350" cy="11477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latin typeface="+mj-lt"/>
                <a:ea typeface="+mj-ea"/>
              </a:rPr>
              <a:t>（</a:t>
            </a:r>
            <a:r>
              <a:rPr lang="en-US" altLang="zh-CN" sz="3000" b="1" dirty="0">
                <a:latin typeface="+mj-lt"/>
                <a:ea typeface="+mj-ea"/>
              </a:rPr>
              <a:t>1</a:t>
            </a:r>
            <a:r>
              <a:rPr lang="zh-CN" altLang="en-US" sz="3000" b="1" dirty="0">
                <a:latin typeface="+mj-lt"/>
                <a:ea typeface="+mj-ea"/>
              </a:rPr>
              <a:t>）各组准备好</a:t>
            </a: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+mj-ea"/>
              </a:rPr>
              <a:t>沙子和水，还有等底等高和不</a:t>
            </a:r>
            <a:endParaRPr lang="en-US" altLang="zh-CN" sz="3000" b="1" dirty="0">
              <a:solidFill>
                <a:srgbClr val="FF0000"/>
              </a:solidFill>
              <a:latin typeface="+mj-lt"/>
              <a:ea typeface="+mj-ea"/>
            </a:endParaRPr>
          </a:p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+mj-ea"/>
              </a:rPr>
              <a:t>           等底等高的各种圆柱、圆锥形容器。</a:t>
            </a:r>
            <a:endParaRPr lang="zh-CN" altLang="en-US" sz="3000" b="1" dirty="0">
              <a:latin typeface="+mj-lt"/>
              <a:ea typeface="+mj-ea"/>
            </a:endParaRPr>
          </a:p>
        </p:txBody>
      </p:sp>
      <p:sp>
        <p:nvSpPr>
          <p:cNvPr id="10" name="AutoShape 15">
            <a:extLst>
              <a:ext uri="{FF2B5EF4-FFF2-40B4-BE49-F238E27FC236}">
                <a16:creationId xmlns:a16="http://schemas.microsoft.com/office/drawing/2014/main" id="{2E9EE543-4955-4B29-9069-B511EBAAF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795713"/>
            <a:ext cx="720725" cy="73025"/>
          </a:xfrm>
          <a:prstGeom prst="rightArrow">
            <a:avLst>
              <a:gd name="adj1" fmla="val 50000"/>
              <a:gd name="adj2" fmla="val 246648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pic>
        <p:nvPicPr>
          <p:cNvPr id="11" name="Picture 21" descr="6B109">
            <a:extLst>
              <a:ext uri="{FF2B5EF4-FFF2-40B4-BE49-F238E27FC236}">
                <a16:creationId xmlns:a16="http://schemas.microsoft.com/office/drawing/2014/main" id="{1894BA1A-0A24-44E6-BC95-2E386FC58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3" y="3213100"/>
            <a:ext cx="4130675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0" descr="6B108">
            <a:extLst>
              <a:ext uri="{FF2B5EF4-FFF2-40B4-BE49-F238E27FC236}">
                <a16:creationId xmlns:a16="http://schemas.microsoft.com/office/drawing/2014/main" id="{C4755857-CEBE-491C-9E1F-020076707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2838450"/>
            <a:ext cx="125095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5" name="组合 1635">
            <a:extLst>
              <a:ext uri="{FF2B5EF4-FFF2-40B4-BE49-F238E27FC236}">
                <a16:creationId xmlns:a16="http://schemas.microsoft.com/office/drawing/2014/main" id="{42A6B313-5C1F-4D3F-9831-F0EC3119F660}"/>
              </a:ext>
            </a:extLst>
          </p:cNvPr>
          <p:cNvGrpSpPr>
            <a:grpSpLocks/>
          </p:cNvGrpSpPr>
          <p:nvPr/>
        </p:nvGrpSpPr>
        <p:grpSpPr bwMode="auto">
          <a:xfrm>
            <a:off x="422275" y="419100"/>
            <a:ext cx="557213" cy="558800"/>
            <a:chOff x="0" y="0"/>
            <a:chExt cx="661368" cy="661369"/>
          </a:xfrm>
        </p:grpSpPr>
        <p:sp>
          <p:nvSpPr>
            <p:cNvPr id="12296" name="Freeform 724">
              <a:extLst>
                <a:ext uri="{FF2B5EF4-FFF2-40B4-BE49-F238E27FC236}">
                  <a16:creationId xmlns:a16="http://schemas.microsoft.com/office/drawing/2014/main" id="{0ED75CA6-E6BC-4F47-A6C5-22229DB09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83" y="454743"/>
              <a:ext cx="88791" cy="86302"/>
            </a:xfrm>
            <a:custGeom>
              <a:avLst/>
              <a:gdLst>
                <a:gd name="T0" fmla="*/ 2147483646 w 45"/>
                <a:gd name="T1" fmla="*/ 2147483646 h 44"/>
                <a:gd name="T2" fmla="*/ 0 w 45"/>
                <a:gd name="T3" fmla="*/ 2147483646 h 44"/>
                <a:gd name="T4" fmla="*/ 2147483646 w 45"/>
                <a:gd name="T5" fmla="*/ 2147483646 h 44"/>
                <a:gd name="T6" fmla="*/ 2147483646 w 45"/>
                <a:gd name="T7" fmla="*/ 2147483646 h 44"/>
                <a:gd name="T8" fmla="*/ 2147483646 w 45"/>
                <a:gd name="T9" fmla="*/ 0 h 44"/>
                <a:gd name="T10" fmla="*/ 2147483646 w 45"/>
                <a:gd name="T11" fmla="*/ 2147483646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44"/>
                <a:gd name="T20" fmla="*/ 45 w 45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44">
                  <a:moveTo>
                    <a:pt x="13" y="13"/>
                  </a:moveTo>
                  <a:cubicBezTo>
                    <a:pt x="9" y="17"/>
                    <a:pt x="5" y="21"/>
                    <a:pt x="0" y="24"/>
                  </a:cubicBezTo>
                  <a:cubicBezTo>
                    <a:pt x="20" y="44"/>
                    <a:pt x="20" y="44"/>
                    <a:pt x="20" y="44"/>
                  </a:cubicBezTo>
                  <a:cubicBezTo>
                    <a:pt x="45" y="19"/>
                    <a:pt x="45" y="19"/>
                    <a:pt x="45" y="19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21" y="4"/>
                    <a:pt x="18" y="9"/>
                    <a:pt x="13" y="13"/>
                  </a:cubicBezTo>
                  <a:close/>
                </a:path>
              </a:pathLst>
            </a:custGeom>
            <a:solidFill>
              <a:srgbClr val="CED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Freeform 725">
              <a:extLst>
                <a:ext uri="{FF2B5EF4-FFF2-40B4-BE49-F238E27FC236}">
                  <a16:creationId xmlns:a16="http://schemas.microsoft.com/office/drawing/2014/main" id="{67ECB7C6-6E59-4284-A09A-73E78EEF0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97" y="517809"/>
              <a:ext cx="144389" cy="143560"/>
            </a:xfrm>
            <a:custGeom>
              <a:avLst/>
              <a:gdLst>
                <a:gd name="T0" fmla="*/ 2147483646 w 74"/>
                <a:gd name="T1" fmla="*/ 2147483646 h 73"/>
                <a:gd name="T2" fmla="*/ 2147483646 w 74"/>
                <a:gd name="T3" fmla="*/ 2147483646 h 73"/>
                <a:gd name="T4" fmla="*/ 2147483646 w 74"/>
                <a:gd name="T5" fmla="*/ 2147483646 h 73"/>
                <a:gd name="T6" fmla="*/ 2147483646 w 74"/>
                <a:gd name="T7" fmla="*/ 2147483646 h 73"/>
                <a:gd name="T8" fmla="*/ 2147483646 w 74"/>
                <a:gd name="T9" fmla="*/ 2147483646 h 73"/>
                <a:gd name="T10" fmla="*/ 2147483646 w 74"/>
                <a:gd name="T11" fmla="*/ 0 h 73"/>
                <a:gd name="T12" fmla="*/ 2147483646 w 74"/>
                <a:gd name="T13" fmla="*/ 2147483646 h 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73"/>
                <a:gd name="T23" fmla="*/ 74 w 74"/>
                <a:gd name="T24" fmla="*/ 73 h 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73">
                  <a:moveTo>
                    <a:pt x="3" y="14"/>
                  </a:moveTo>
                  <a:cubicBezTo>
                    <a:pt x="0" y="17"/>
                    <a:pt x="0" y="22"/>
                    <a:pt x="3" y="25"/>
                  </a:cubicBezTo>
                  <a:cubicBezTo>
                    <a:pt x="49" y="70"/>
                    <a:pt x="49" y="70"/>
                    <a:pt x="49" y="70"/>
                  </a:cubicBezTo>
                  <a:cubicBezTo>
                    <a:pt x="52" y="73"/>
                    <a:pt x="57" y="73"/>
                    <a:pt x="60" y="70"/>
                  </a:cubicBezTo>
                  <a:cubicBezTo>
                    <a:pt x="74" y="56"/>
                    <a:pt x="74" y="56"/>
                    <a:pt x="74" y="56"/>
                  </a:cubicBezTo>
                  <a:cubicBezTo>
                    <a:pt x="18" y="0"/>
                    <a:pt x="18" y="0"/>
                    <a:pt x="18" y="0"/>
                  </a:cubicBezTo>
                  <a:lnTo>
                    <a:pt x="3" y="14"/>
                  </a:lnTo>
                  <a:close/>
                </a:path>
              </a:pathLst>
            </a:custGeom>
            <a:solidFill>
              <a:srgbClr val="83BA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Freeform 726">
              <a:extLst>
                <a:ext uri="{FF2B5EF4-FFF2-40B4-BE49-F238E27FC236}">
                  <a16:creationId xmlns:a16="http://schemas.microsoft.com/office/drawing/2014/main" id="{6F1F8376-4396-4762-9464-98F475F79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149" y="482957"/>
              <a:ext cx="145219" cy="144389"/>
            </a:xfrm>
            <a:custGeom>
              <a:avLst/>
              <a:gdLst>
                <a:gd name="T0" fmla="*/ 2147483646 w 74"/>
                <a:gd name="T1" fmla="*/ 2147483646 h 74"/>
                <a:gd name="T2" fmla="*/ 0 w 74"/>
                <a:gd name="T3" fmla="*/ 2147483646 h 74"/>
                <a:gd name="T4" fmla="*/ 2147483646 w 74"/>
                <a:gd name="T5" fmla="*/ 2147483646 h 74"/>
                <a:gd name="T6" fmla="*/ 2147483646 w 74"/>
                <a:gd name="T7" fmla="*/ 2147483646 h 74"/>
                <a:gd name="T8" fmla="*/ 2147483646 w 74"/>
                <a:gd name="T9" fmla="*/ 2147483646 h 74"/>
                <a:gd name="T10" fmla="*/ 2147483646 w 74"/>
                <a:gd name="T11" fmla="*/ 2147483646 h 74"/>
                <a:gd name="T12" fmla="*/ 2147483646 w 74"/>
                <a:gd name="T13" fmla="*/ 2147483646 h 7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74"/>
                <a:gd name="T23" fmla="*/ 74 w 74"/>
                <a:gd name="T24" fmla="*/ 74 h 7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74">
                  <a:moveTo>
                    <a:pt x="15" y="3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56" y="74"/>
                    <a:pt x="56" y="74"/>
                    <a:pt x="56" y="74"/>
                  </a:cubicBezTo>
                  <a:cubicBezTo>
                    <a:pt x="71" y="59"/>
                    <a:pt x="71" y="59"/>
                    <a:pt x="71" y="59"/>
                  </a:cubicBezTo>
                  <a:cubicBezTo>
                    <a:pt x="74" y="56"/>
                    <a:pt x="74" y="51"/>
                    <a:pt x="71" y="48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3" y="0"/>
                    <a:pt x="18" y="0"/>
                    <a:pt x="15" y="3"/>
                  </a:cubicBezTo>
                  <a:close/>
                </a:path>
              </a:pathLst>
            </a:custGeom>
            <a:solidFill>
              <a:srgbClr val="98D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Freeform 727">
              <a:extLst>
                <a:ext uri="{FF2B5EF4-FFF2-40B4-BE49-F238E27FC236}">
                  <a16:creationId xmlns:a16="http://schemas.microsoft.com/office/drawing/2014/main" id="{3D015364-D9BB-4ED6-92A1-670ABDA7206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406" y="60577"/>
              <a:ext cx="460552" cy="463041"/>
            </a:xfrm>
            <a:custGeom>
              <a:avLst/>
              <a:gdLst>
                <a:gd name="T0" fmla="*/ 2147483646 w 235"/>
                <a:gd name="T1" fmla="*/ 2147483646 h 236"/>
                <a:gd name="T2" fmla="*/ 2147483646 w 235"/>
                <a:gd name="T3" fmla="*/ 2147483646 h 236"/>
                <a:gd name="T4" fmla="*/ 2147483646 w 235"/>
                <a:gd name="T5" fmla="*/ 2147483646 h 236"/>
                <a:gd name="T6" fmla="*/ 2147483646 w 235"/>
                <a:gd name="T7" fmla="*/ 2147483646 h 236"/>
                <a:gd name="T8" fmla="*/ 2147483646 w 235"/>
                <a:gd name="T9" fmla="*/ 2147483646 h 236"/>
                <a:gd name="T10" fmla="*/ 2147483646 w 235"/>
                <a:gd name="T11" fmla="*/ 2147483646 h 236"/>
                <a:gd name="T12" fmla="*/ 2147483646 w 235"/>
                <a:gd name="T13" fmla="*/ 2147483646 h 236"/>
                <a:gd name="T14" fmla="*/ 2147483646 w 235"/>
                <a:gd name="T15" fmla="*/ 2147483646 h 236"/>
                <a:gd name="T16" fmla="*/ 2147483646 w 235"/>
                <a:gd name="T17" fmla="*/ 2147483646 h 236"/>
                <a:gd name="T18" fmla="*/ 2147483646 w 235"/>
                <a:gd name="T19" fmla="*/ 2147483646 h 2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5"/>
                <a:gd name="T31" fmla="*/ 0 h 236"/>
                <a:gd name="T32" fmla="*/ 235 w 235"/>
                <a:gd name="T33" fmla="*/ 236 h 2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5" h="236">
                  <a:moveTo>
                    <a:pt x="193" y="42"/>
                  </a:moveTo>
                  <a:cubicBezTo>
                    <a:pt x="151" y="0"/>
                    <a:pt x="84" y="0"/>
                    <a:pt x="42" y="42"/>
                  </a:cubicBezTo>
                  <a:cubicBezTo>
                    <a:pt x="0" y="84"/>
                    <a:pt x="0" y="152"/>
                    <a:pt x="42" y="194"/>
                  </a:cubicBezTo>
                  <a:cubicBezTo>
                    <a:pt x="84" y="236"/>
                    <a:pt x="151" y="236"/>
                    <a:pt x="193" y="194"/>
                  </a:cubicBezTo>
                  <a:cubicBezTo>
                    <a:pt x="235" y="152"/>
                    <a:pt x="235" y="84"/>
                    <a:pt x="193" y="42"/>
                  </a:cubicBezTo>
                  <a:close/>
                  <a:moveTo>
                    <a:pt x="189" y="189"/>
                  </a:moveTo>
                  <a:cubicBezTo>
                    <a:pt x="149" y="229"/>
                    <a:pt x="86" y="229"/>
                    <a:pt x="46" y="189"/>
                  </a:cubicBezTo>
                  <a:cubicBezTo>
                    <a:pt x="7" y="150"/>
                    <a:pt x="7" y="86"/>
                    <a:pt x="46" y="47"/>
                  </a:cubicBezTo>
                  <a:cubicBezTo>
                    <a:pt x="86" y="7"/>
                    <a:pt x="149" y="7"/>
                    <a:pt x="189" y="47"/>
                  </a:cubicBezTo>
                  <a:cubicBezTo>
                    <a:pt x="228" y="86"/>
                    <a:pt x="228" y="150"/>
                    <a:pt x="189" y="189"/>
                  </a:cubicBezTo>
                  <a:close/>
                </a:path>
              </a:pathLst>
            </a:custGeom>
            <a:solidFill>
              <a:srgbClr val="CED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Freeform 728">
              <a:extLst>
                <a:ext uri="{FF2B5EF4-FFF2-40B4-BE49-F238E27FC236}">
                  <a16:creationId xmlns:a16="http://schemas.microsoft.com/office/drawing/2014/main" id="{F6AECD4E-C905-42EC-9ADE-C722643FD7E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0"/>
              <a:ext cx="582536" cy="584195"/>
            </a:xfrm>
            <a:custGeom>
              <a:avLst/>
              <a:gdLst>
                <a:gd name="T0" fmla="*/ 2147483646 w 297"/>
                <a:gd name="T1" fmla="*/ 2147483646 h 298"/>
                <a:gd name="T2" fmla="*/ 2147483646 w 297"/>
                <a:gd name="T3" fmla="*/ 2147483646 h 298"/>
                <a:gd name="T4" fmla="*/ 2147483646 w 297"/>
                <a:gd name="T5" fmla="*/ 2147483646 h 298"/>
                <a:gd name="T6" fmla="*/ 2147483646 w 297"/>
                <a:gd name="T7" fmla="*/ 2147483646 h 298"/>
                <a:gd name="T8" fmla="*/ 2147483646 w 297"/>
                <a:gd name="T9" fmla="*/ 2147483646 h 298"/>
                <a:gd name="T10" fmla="*/ 2147483646 w 297"/>
                <a:gd name="T11" fmla="*/ 2147483646 h 298"/>
                <a:gd name="T12" fmla="*/ 2147483646 w 297"/>
                <a:gd name="T13" fmla="*/ 2147483646 h 298"/>
                <a:gd name="T14" fmla="*/ 2147483646 w 297"/>
                <a:gd name="T15" fmla="*/ 2147483646 h 298"/>
                <a:gd name="T16" fmla="*/ 2147483646 w 297"/>
                <a:gd name="T17" fmla="*/ 2147483646 h 298"/>
                <a:gd name="T18" fmla="*/ 2147483646 w 297"/>
                <a:gd name="T19" fmla="*/ 2147483646 h 2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7"/>
                <a:gd name="T31" fmla="*/ 0 h 298"/>
                <a:gd name="T32" fmla="*/ 297 w 297"/>
                <a:gd name="T33" fmla="*/ 298 h 29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7" h="298">
                  <a:moveTo>
                    <a:pt x="244" y="53"/>
                  </a:moveTo>
                  <a:cubicBezTo>
                    <a:pt x="191" y="0"/>
                    <a:pt x="106" y="0"/>
                    <a:pt x="53" y="53"/>
                  </a:cubicBezTo>
                  <a:cubicBezTo>
                    <a:pt x="0" y="106"/>
                    <a:pt x="0" y="192"/>
                    <a:pt x="53" y="245"/>
                  </a:cubicBezTo>
                  <a:cubicBezTo>
                    <a:pt x="106" y="298"/>
                    <a:pt x="191" y="298"/>
                    <a:pt x="244" y="245"/>
                  </a:cubicBezTo>
                  <a:cubicBezTo>
                    <a:pt x="297" y="192"/>
                    <a:pt x="297" y="106"/>
                    <a:pt x="244" y="53"/>
                  </a:cubicBezTo>
                  <a:close/>
                  <a:moveTo>
                    <a:pt x="224" y="225"/>
                  </a:moveTo>
                  <a:cubicBezTo>
                    <a:pt x="182" y="267"/>
                    <a:pt x="115" y="267"/>
                    <a:pt x="73" y="225"/>
                  </a:cubicBezTo>
                  <a:cubicBezTo>
                    <a:pt x="31" y="183"/>
                    <a:pt x="31" y="115"/>
                    <a:pt x="73" y="73"/>
                  </a:cubicBezTo>
                  <a:cubicBezTo>
                    <a:pt x="115" y="31"/>
                    <a:pt x="182" y="31"/>
                    <a:pt x="224" y="73"/>
                  </a:cubicBezTo>
                  <a:cubicBezTo>
                    <a:pt x="266" y="115"/>
                    <a:pt x="266" y="183"/>
                    <a:pt x="224" y="225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Freeform 729">
              <a:extLst>
                <a:ext uri="{FF2B5EF4-FFF2-40B4-BE49-F238E27FC236}">
                  <a16:creationId xmlns:a16="http://schemas.microsoft.com/office/drawing/2014/main" id="{8B879C6D-3BAA-40E0-9B1C-F8131160C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16" y="486276"/>
              <a:ext cx="57258" cy="54768"/>
            </a:xfrm>
            <a:custGeom>
              <a:avLst/>
              <a:gdLst>
                <a:gd name="T0" fmla="*/ 2147483646 w 69"/>
                <a:gd name="T1" fmla="*/ 2147483646 h 66"/>
                <a:gd name="T2" fmla="*/ 2147483646 w 69"/>
                <a:gd name="T3" fmla="*/ 2147483646 h 66"/>
                <a:gd name="T4" fmla="*/ 2147483646 w 69"/>
                <a:gd name="T5" fmla="*/ 0 h 66"/>
                <a:gd name="T6" fmla="*/ 2147483646 w 69"/>
                <a:gd name="T7" fmla="*/ 2147483646 h 66"/>
                <a:gd name="T8" fmla="*/ 0 w 69"/>
                <a:gd name="T9" fmla="*/ 2147483646 h 66"/>
                <a:gd name="T10" fmla="*/ 2147483646 w 69"/>
                <a:gd name="T11" fmla="*/ 2147483646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"/>
                <a:gd name="T19" fmla="*/ 0 h 66"/>
                <a:gd name="T20" fmla="*/ 69 w 69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" h="66">
                  <a:moveTo>
                    <a:pt x="10" y="66"/>
                  </a:moveTo>
                  <a:lnTo>
                    <a:pt x="69" y="7"/>
                  </a:lnTo>
                  <a:lnTo>
                    <a:pt x="59" y="0"/>
                  </a:lnTo>
                  <a:lnTo>
                    <a:pt x="31" y="29"/>
                  </a:lnTo>
                  <a:lnTo>
                    <a:pt x="0" y="57"/>
                  </a:lnTo>
                  <a:lnTo>
                    <a:pt x="10" y="66"/>
                  </a:lnTo>
                  <a:close/>
                </a:path>
              </a:pathLst>
            </a:custGeom>
            <a:solidFill>
              <a:srgbClr val="AFB3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Freeform 730">
              <a:extLst>
                <a:ext uri="{FF2B5EF4-FFF2-40B4-BE49-F238E27FC236}">
                  <a16:creationId xmlns:a16="http://schemas.microsoft.com/office/drawing/2014/main" id="{53733E60-6E0D-4DBD-A9C1-9772F6ABC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83" y="454743"/>
              <a:ext cx="55598" cy="55598"/>
            </a:xfrm>
            <a:custGeom>
              <a:avLst/>
              <a:gdLst>
                <a:gd name="T0" fmla="*/ 2147483646 w 28"/>
                <a:gd name="T1" fmla="*/ 0 h 28"/>
                <a:gd name="T2" fmla="*/ 2147483646 w 28"/>
                <a:gd name="T3" fmla="*/ 2147483646 h 28"/>
                <a:gd name="T4" fmla="*/ 0 w 28"/>
                <a:gd name="T5" fmla="*/ 2147483646 h 28"/>
                <a:gd name="T6" fmla="*/ 2147483646 w 28"/>
                <a:gd name="T7" fmla="*/ 2147483646 h 28"/>
                <a:gd name="T8" fmla="*/ 2147483646 w 28"/>
                <a:gd name="T9" fmla="*/ 2147483646 h 28"/>
                <a:gd name="T10" fmla="*/ 2147483646 w 28"/>
                <a:gd name="T11" fmla="*/ 2147483646 h 28"/>
                <a:gd name="T12" fmla="*/ 2147483646 w 28"/>
                <a:gd name="T13" fmla="*/ 0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"/>
                <a:gd name="T22" fmla="*/ 0 h 28"/>
                <a:gd name="T23" fmla="*/ 28 w 28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" h="28">
                  <a:moveTo>
                    <a:pt x="25" y="0"/>
                  </a:moveTo>
                  <a:cubicBezTo>
                    <a:pt x="21" y="4"/>
                    <a:pt x="18" y="9"/>
                    <a:pt x="13" y="13"/>
                  </a:cubicBezTo>
                  <a:cubicBezTo>
                    <a:pt x="9" y="17"/>
                    <a:pt x="5" y="21"/>
                    <a:pt x="0" y="24"/>
                  </a:cubicBezTo>
                  <a:cubicBezTo>
                    <a:pt x="3" y="28"/>
                    <a:pt x="3" y="28"/>
                    <a:pt x="3" y="28"/>
                  </a:cubicBezTo>
                  <a:cubicBezTo>
                    <a:pt x="8" y="24"/>
                    <a:pt x="12" y="20"/>
                    <a:pt x="17" y="16"/>
                  </a:cubicBezTo>
                  <a:cubicBezTo>
                    <a:pt x="21" y="12"/>
                    <a:pt x="25" y="7"/>
                    <a:pt x="28" y="3"/>
                  </a:cubicBezTo>
                  <a:lnTo>
                    <a:pt x="25" y="0"/>
                  </a:lnTo>
                  <a:close/>
                </a:path>
              </a:pathLst>
            </a:custGeom>
            <a:solidFill>
              <a:srgbClr val="AFB3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E2C5F021-2478-4F80-85F3-D0115485F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552" y="2233002"/>
            <a:ext cx="5184897" cy="677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30000"/>
              </a:lnSpc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成练习册本课时的习题。</a:t>
            </a:r>
          </a:p>
        </p:txBody>
      </p:sp>
      <p:grpSp>
        <p:nvGrpSpPr>
          <p:cNvPr id="50179" name="组合 26">
            <a:extLst>
              <a:ext uri="{FF2B5EF4-FFF2-40B4-BE49-F238E27FC236}">
                <a16:creationId xmlns:a16="http://schemas.microsoft.com/office/drawing/2014/main" id="{F7DFD8C1-407B-4AEE-8DAD-EB8EDC0EF27C}"/>
              </a:ext>
            </a:extLst>
          </p:cNvPr>
          <p:cNvGrpSpPr>
            <a:grpSpLocks/>
          </p:cNvGrpSpPr>
          <p:nvPr/>
        </p:nvGrpSpPr>
        <p:grpSpPr bwMode="auto">
          <a:xfrm>
            <a:off x="87313" y="620713"/>
            <a:ext cx="2071687" cy="796925"/>
            <a:chOff x="274320" y="500517"/>
            <a:chExt cx="2072006" cy="796471"/>
          </a:xfrm>
        </p:grpSpPr>
        <p:pic>
          <p:nvPicPr>
            <p:cNvPr id="50180" name="图片 27">
              <a:extLst>
                <a:ext uri="{FF2B5EF4-FFF2-40B4-BE49-F238E27FC236}">
                  <a16:creationId xmlns:a16="http://schemas.microsoft.com/office/drawing/2014/main" id="{0695BCBC-4E59-454C-A1F5-B8B167DE6E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5" t="28699" r="4970" b="29398"/>
            <a:stretch>
              <a:fillRect/>
            </a:stretch>
          </p:blipFill>
          <p:spPr bwMode="auto">
            <a:xfrm>
              <a:off x="274320" y="500517"/>
              <a:ext cx="2072006" cy="79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15B25C38-647E-45A1-ADE7-2BA5A7136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013" y="619007"/>
              <a:ext cx="1826782" cy="59343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课后作业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F83D451-0782-4AD4-80D6-73162ED7EF37}"/>
              </a:ext>
            </a:extLst>
          </p:cNvPr>
          <p:cNvSpPr/>
          <p:nvPr/>
        </p:nvSpPr>
        <p:spPr>
          <a:xfrm>
            <a:off x="114300" y="1376363"/>
            <a:ext cx="8924925" cy="2832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.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我会填。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一个圆柱的体积是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5 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与它等底等高的圆锥的体积是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        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2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一个圆锥的体积是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5 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与它等底等高的圆柱的体积是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        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F55C35D-17F5-4982-9B75-BD7EDE75606F}"/>
              </a:ext>
            </a:extLst>
          </p:cNvPr>
          <p:cNvSpPr/>
          <p:nvPr/>
        </p:nvSpPr>
        <p:spPr>
          <a:xfrm>
            <a:off x="1793875" y="2559050"/>
            <a:ext cx="3651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B8E320B-7C9C-4321-B39F-98A3F21A9C45}"/>
              </a:ext>
            </a:extLst>
          </p:cNvPr>
          <p:cNvSpPr/>
          <p:nvPr/>
        </p:nvSpPr>
        <p:spPr>
          <a:xfrm>
            <a:off x="1711325" y="3668713"/>
            <a:ext cx="542925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45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8D3CA36-705A-497E-BC14-1105535A7CC7}"/>
              </a:ext>
            </a:extLst>
          </p:cNvPr>
          <p:cNvSpPr/>
          <p:nvPr/>
        </p:nvSpPr>
        <p:spPr>
          <a:xfrm>
            <a:off x="2855913" y="4256088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  <p:grpSp>
        <p:nvGrpSpPr>
          <p:cNvPr id="51206" name="组合 26">
            <a:extLst>
              <a:ext uri="{FF2B5EF4-FFF2-40B4-BE49-F238E27FC236}">
                <a16:creationId xmlns:a16="http://schemas.microsoft.com/office/drawing/2014/main" id="{897BA674-EFF8-4BED-94B8-A36D8D7C5D93}"/>
              </a:ext>
            </a:extLst>
          </p:cNvPr>
          <p:cNvGrpSpPr>
            <a:grpSpLocks/>
          </p:cNvGrpSpPr>
          <p:nvPr/>
        </p:nvGrpSpPr>
        <p:grpSpPr bwMode="auto">
          <a:xfrm>
            <a:off x="87313" y="620713"/>
            <a:ext cx="2071687" cy="796925"/>
            <a:chOff x="274320" y="500517"/>
            <a:chExt cx="2072006" cy="796471"/>
          </a:xfrm>
        </p:grpSpPr>
        <p:pic>
          <p:nvPicPr>
            <p:cNvPr id="51207" name="图片 27">
              <a:extLst>
                <a:ext uri="{FF2B5EF4-FFF2-40B4-BE49-F238E27FC236}">
                  <a16:creationId xmlns:a16="http://schemas.microsoft.com/office/drawing/2014/main" id="{8B3BC6CA-7D79-4C7B-BE88-6D3CD10983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5" t="28699" r="4970" b="29398"/>
            <a:stretch>
              <a:fillRect/>
            </a:stretch>
          </p:blipFill>
          <p:spPr bwMode="auto">
            <a:xfrm>
              <a:off x="274320" y="500517"/>
              <a:ext cx="2072006" cy="79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2F33FAE3-2F75-4A09-990A-0F6AF51E1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013" y="619007"/>
              <a:ext cx="1826782" cy="59343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拓展训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7464747-5575-424C-B8C0-0D71A550F351}"/>
              </a:ext>
            </a:extLst>
          </p:cNvPr>
          <p:cNvSpPr/>
          <p:nvPr/>
        </p:nvSpPr>
        <p:spPr>
          <a:xfrm>
            <a:off x="130175" y="2343150"/>
            <a:ext cx="8869363" cy="20320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4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一个圆锥与一个圆柱等底等高，已知圆锥的体积比圆柱的体积少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25.12 c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则圆锥的体积是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          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c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圆柱的体积是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          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c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0CB8BA1-D169-4D2D-842B-FD4CB1594DFE}"/>
              </a:ext>
            </a:extLst>
          </p:cNvPr>
          <p:cNvSpPr/>
          <p:nvPr/>
        </p:nvSpPr>
        <p:spPr>
          <a:xfrm>
            <a:off x="130175" y="1011238"/>
            <a:ext cx="8869363" cy="1385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一段圆柱形木料的体积是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300 c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削成一个最大的圆锥，削去部分的体积是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       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cm</a:t>
            </a:r>
            <a:r>
              <a:rPr lang="en-US" altLang="zh-CN" sz="2800" b="1" kern="100" baseline="30000" dirty="0">
                <a:latin typeface="+mn-lt"/>
                <a:ea typeface="+mj-ea"/>
                <a:cs typeface="等线" panose="02010600030101010101" pitchFamily="2" charset="-122"/>
              </a:rPr>
              <a:t>3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21F21F6-EC9E-47CD-B08B-2D6F5BD3794C}"/>
              </a:ext>
            </a:extLst>
          </p:cNvPr>
          <p:cNvSpPr/>
          <p:nvPr/>
        </p:nvSpPr>
        <p:spPr>
          <a:xfrm>
            <a:off x="4846638" y="1795463"/>
            <a:ext cx="722312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20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CB6214F-E097-4D9E-912F-C2F2D9186424}"/>
              </a:ext>
            </a:extLst>
          </p:cNvPr>
          <p:cNvSpPr/>
          <p:nvPr/>
        </p:nvSpPr>
        <p:spPr>
          <a:xfrm>
            <a:off x="7562850" y="3122613"/>
            <a:ext cx="992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12.56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A1F875-D41A-4404-B0CC-BE4EE1E1333A}"/>
              </a:ext>
            </a:extLst>
          </p:cNvPr>
          <p:cNvSpPr/>
          <p:nvPr/>
        </p:nvSpPr>
        <p:spPr>
          <a:xfrm>
            <a:off x="3635375" y="3749675"/>
            <a:ext cx="992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37.68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866510B-E438-4EDF-B84A-40037DB1EC70}"/>
              </a:ext>
            </a:extLst>
          </p:cNvPr>
          <p:cNvSpPr/>
          <p:nvPr/>
        </p:nvSpPr>
        <p:spPr>
          <a:xfrm>
            <a:off x="2855913" y="4256088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矩形 1">
            <a:extLst>
              <a:ext uri="{FF2B5EF4-FFF2-40B4-BE49-F238E27FC236}">
                <a16:creationId xmlns:a16="http://schemas.microsoft.com/office/drawing/2014/main" id="{4CA1BC49-DA5C-4A76-956B-EFB96B122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" y="1136650"/>
            <a:ext cx="89439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野营部队训练时，搭建了一个近似于圆锥的帐篷（如图所示），它的底面直径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0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高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6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帐篷里面的空间有多大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3251" name="图片 2">
            <a:extLst>
              <a:ext uri="{FF2B5EF4-FFF2-40B4-BE49-F238E27FC236}">
                <a16:creationId xmlns:a16="http://schemas.microsoft.com/office/drawing/2014/main" id="{EB1D6737-81C5-44F9-B393-E40CD26C3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988" y="2720975"/>
            <a:ext cx="2078037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427A72B6-98D6-41E4-AA02-6C6749435730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3109913"/>
            <a:ext cx="6711950" cy="703262"/>
            <a:chOff x="1021214" y="2875176"/>
            <a:chExt cx="6711560" cy="703385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8794AE5-CE94-416B-A451-0D4F5DAB22FD}"/>
                </a:ext>
              </a:extLst>
            </p:cNvPr>
            <p:cNvSpPr/>
            <p:nvPr/>
          </p:nvSpPr>
          <p:spPr>
            <a:xfrm>
              <a:off x="1021214" y="2914870"/>
              <a:ext cx="6711560" cy="6525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en-US" altLang="zh-CN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.14×</a:t>
              </a:r>
              <a:r>
                <a:rPr lang="zh-CN" altLang="zh-CN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÷2</a:t>
              </a:r>
              <a:r>
                <a:rPr lang="zh-CN" altLang="zh-CN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en-US" altLang="zh-CN" sz="2800" b="1" kern="1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3.6×   = 94.2</a:t>
              </a:r>
              <a:r>
                <a:rPr lang="zh-CN" altLang="en-US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kern="1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 kern="1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3255" name="对象 7">
              <a:extLst>
                <a:ext uri="{FF2B5EF4-FFF2-40B4-BE49-F238E27FC236}">
                  <a16:creationId xmlns:a16="http://schemas.microsoft.com/office/drawing/2014/main" id="{A285A827-BA9B-4A43-8530-C8D2CEBFC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0250" y="2875176"/>
            <a:ext cx="285750" cy="703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957" imgH="406048" progId="Equation.DSMT4">
                    <p:embed/>
                  </p:oleObj>
                </mc:Choice>
                <mc:Fallback>
                  <p:oleObj name="Equation" r:id="rId3" imgW="164957" imgH="406048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250" y="2875176"/>
                          <a:ext cx="285750" cy="703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CFD01487-D3B7-4698-B22A-93A8C4FA4D42}"/>
              </a:ext>
            </a:extLst>
          </p:cNvPr>
          <p:cNvSpPr/>
          <p:nvPr/>
        </p:nvSpPr>
        <p:spPr>
          <a:xfrm>
            <a:off x="2855913" y="4256088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263CA67-AB94-4763-9035-147EFE7667BC}"/>
              </a:ext>
            </a:extLst>
          </p:cNvPr>
          <p:cNvSpPr/>
          <p:nvPr/>
        </p:nvSpPr>
        <p:spPr>
          <a:xfrm>
            <a:off x="315913" y="1131888"/>
            <a:ext cx="8632825" cy="33226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3.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一个近似于圆锥的煤堆，测得它的底面周长是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25.12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高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4.5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每立方米煤重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.4t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这堆煤约重多少吨</a:t>
            </a:r>
            <a:r>
              <a:rPr lang="zh-CN" altLang="en-US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？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（得数保留整数）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2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）如果用一辆载质量为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6t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的卡车来运这些煤，至少几次能运完？</a:t>
            </a:r>
            <a:endParaRPr lang="zh-CN" altLang="zh-CN" sz="2800" b="1" kern="100" dirty="0">
              <a:latin typeface="+mn-lt"/>
              <a:ea typeface="+mj-ea"/>
              <a:cs typeface="等线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2C38F96-30A7-4BB0-8BA1-0FF43E4CB43C}"/>
              </a:ext>
            </a:extLst>
          </p:cNvPr>
          <p:cNvSpPr/>
          <p:nvPr/>
        </p:nvSpPr>
        <p:spPr>
          <a:xfrm>
            <a:off x="2855913" y="4256088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ED89109-2FFE-4DB3-8640-F7090478DBFD}"/>
              </a:ext>
            </a:extLst>
          </p:cNvPr>
          <p:cNvSpPr/>
          <p:nvPr/>
        </p:nvSpPr>
        <p:spPr>
          <a:xfrm>
            <a:off x="1493838" y="1466850"/>
            <a:ext cx="479583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j-ea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j-ea"/>
              </a:rPr>
              <a:t>25.12÷3.14÷2=4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j-ea"/>
              </a:rPr>
              <a:t>m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1BD7E2A-5FBE-47FB-BE71-04FFA2848573}"/>
              </a:ext>
            </a:extLst>
          </p:cNvPr>
          <p:cNvSpPr/>
          <p:nvPr/>
        </p:nvSpPr>
        <p:spPr>
          <a:xfrm>
            <a:off x="2287588" y="2168525"/>
            <a:ext cx="57626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</a:rPr>
              <a:t> 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j-ea"/>
              </a:rPr>
              <a:t>3.14×4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+mn-lt"/>
                <a:ea typeface="+mj-ea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j-ea"/>
              </a:rPr>
              <a:t>×4.5×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</a:rPr>
              <a:t>×1.4≈106</a:t>
            </a:r>
            <a:r>
              <a:rPr lang="zh-CN" altLang="zh-CN" sz="2800" b="1" dirty="0">
                <a:solidFill>
                  <a:srgbClr val="FF0000"/>
                </a:solidFill>
                <a:latin typeface="+mn-lt"/>
                <a:ea typeface="+mj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</a:rPr>
              <a:t>t</a:t>
            </a:r>
            <a:r>
              <a:rPr lang="zh-CN" altLang="zh-CN" sz="2800" b="1" dirty="0">
                <a:solidFill>
                  <a:srgbClr val="FF0000"/>
                </a:solidFill>
                <a:latin typeface="+mn-lt"/>
                <a:ea typeface="+mj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C91945B-9E2B-4F04-8586-B09DC7888951}"/>
              </a:ext>
            </a:extLst>
          </p:cNvPr>
          <p:cNvSpPr/>
          <p:nvPr/>
        </p:nvSpPr>
        <p:spPr>
          <a:xfrm>
            <a:off x="1101725" y="2946400"/>
            <a:ext cx="4216400" cy="657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3048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等线" panose="02010600030101010101" pitchFamily="2" charset="-122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等线" panose="02010600030101010101" pitchFamily="2" charset="-122"/>
              </a:rPr>
              <a:t>106÷6≈18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（次）</a:t>
            </a:r>
            <a:endParaRPr lang="zh-CN" altLang="zh-CN" sz="2800" b="1" kern="100" dirty="0">
              <a:solidFill>
                <a:srgbClr val="FF0000"/>
              </a:solidFill>
              <a:latin typeface="+mn-lt"/>
              <a:ea typeface="+mj-ea"/>
              <a:cs typeface="等线" panose="02010600030101010101" pitchFamily="2" charset="-122"/>
            </a:endParaRPr>
          </a:p>
        </p:txBody>
      </p:sp>
      <p:graphicFrame>
        <p:nvGraphicFramePr>
          <p:cNvPr id="55301" name="对象 5">
            <a:extLst>
              <a:ext uri="{FF2B5EF4-FFF2-40B4-BE49-F238E27FC236}">
                <a16:creationId xmlns:a16="http://schemas.microsoft.com/office/drawing/2014/main" id="{6B017467-A42E-4078-9314-0069664F7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8238" y="2071688"/>
          <a:ext cx="2857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406048" progId="Equation.DSMT4">
                  <p:embed/>
                </p:oleObj>
              </mc:Choice>
              <mc:Fallback>
                <p:oleObj name="Equation" r:id="rId2" imgW="164957" imgH="406048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071688"/>
                        <a:ext cx="2857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F9F56C9-3E7B-42E1-BB82-CB72860A093E}"/>
              </a:ext>
            </a:extLst>
          </p:cNvPr>
          <p:cNvSpPr/>
          <p:nvPr/>
        </p:nvSpPr>
        <p:spPr>
          <a:xfrm>
            <a:off x="2855913" y="4256088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820F6D0-CA1B-4BD2-A81A-BC161CDC7B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82275" y="2408514"/>
            <a:ext cx="3868971" cy="2146614"/>
          </a:xfrm>
          <a:prstGeom prst="rect">
            <a:avLst/>
          </a:prstGeom>
        </p:spPr>
      </p:pic>
      <p:sp>
        <p:nvSpPr>
          <p:cNvPr id="16" name="TextBox 8">
            <a:extLst>
              <a:ext uri="{FF2B5EF4-FFF2-40B4-BE49-F238E27FC236}">
                <a16:creationId xmlns:a16="http://schemas.microsoft.com/office/drawing/2014/main" id="{EA3B1A83-ADA4-4B63-8E74-23498F5B5FF6}"/>
              </a:ext>
            </a:extLst>
          </p:cNvPr>
          <p:cNvSpPr txBox="1"/>
          <p:nvPr/>
        </p:nvSpPr>
        <p:spPr>
          <a:xfrm>
            <a:off x="-122238" y="600075"/>
            <a:ext cx="741203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2</a:t>
            </a:r>
            <a:r>
              <a:rPr lang="zh-CN" altLang="en-US" sz="3200" b="1" dirty="0">
                <a:latin typeface="+mj-lt"/>
                <a:ea typeface="+mj-ea"/>
              </a:rPr>
              <a:t>）用倒沙子或水的方法试一试。</a:t>
            </a:r>
          </a:p>
        </p:txBody>
      </p:sp>
      <p:sp>
        <p:nvSpPr>
          <p:cNvPr id="17" name="AutoShape 27">
            <a:extLst>
              <a:ext uri="{FF2B5EF4-FFF2-40B4-BE49-F238E27FC236}">
                <a16:creationId xmlns:a16="http://schemas.microsoft.com/office/drawing/2014/main" id="{88530030-1232-450C-80A8-111043EDC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58" y="1942833"/>
            <a:ext cx="2329517" cy="1453451"/>
          </a:xfrm>
          <a:prstGeom prst="wedgeRoundRectCallout">
            <a:avLst>
              <a:gd name="adj1" fmla="val 61715"/>
              <a:gd name="adj2" fmla="val 36998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我把圆柱装满沙子，再往圆锥里倒。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AutoShape 27">
            <a:extLst>
              <a:ext uri="{FF2B5EF4-FFF2-40B4-BE49-F238E27FC236}">
                <a16:creationId xmlns:a16="http://schemas.microsoft.com/office/drawing/2014/main" id="{FF510B5E-8D7F-4FCA-AD44-D53097E6B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12" y="1184275"/>
            <a:ext cx="4321635" cy="1063279"/>
          </a:xfrm>
          <a:prstGeom prst="wedgeRoundRectCallout">
            <a:avLst>
              <a:gd name="adj1" fmla="val -32964"/>
              <a:gd name="adj2" fmla="val 81240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圆锥装满后，我把沙子倒进盒子里，正好倒了三次。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AutoShape 27">
            <a:extLst>
              <a:ext uri="{FF2B5EF4-FFF2-40B4-BE49-F238E27FC236}">
                <a16:creationId xmlns:a16="http://schemas.microsoft.com/office/drawing/2014/main" id="{5AE418B1-4060-4499-A5FE-87B3DFC32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177" y="2426148"/>
            <a:ext cx="2491717" cy="521673"/>
          </a:xfrm>
          <a:prstGeom prst="wedgeRoundRectCallout">
            <a:avLst>
              <a:gd name="adj1" fmla="val -59928"/>
              <a:gd name="adj2" fmla="val 3637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600" b="1">
                <a:latin typeface="+mj-lt"/>
                <a:ea typeface="黑体" panose="02010600030101010101" pitchFamily="2" charset="-122"/>
              </a:rPr>
              <a:t>三次正好倒满。</a:t>
            </a:r>
            <a:endParaRPr lang="en-US" altLang="zh-CN" sz="2600" b="1">
              <a:latin typeface="+mj-lt"/>
              <a:ea typeface="黑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4">
            <a:extLst>
              <a:ext uri="{FF2B5EF4-FFF2-40B4-BE49-F238E27FC236}">
                <a16:creationId xmlns:a16="http://schemas.microsoft.com/office/drawing/2014/main" id="{52FA7F9A-520C-48DF-8C3A-AEE646DB2441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14347" name="Oval 5">
              <a:extLst>
                <a:ext uri="{FF2B5EF4-FFF2-40B4-BE49-F238E27FC236}">
                  <a16:creationId xmlns:a16="http://schemas.microsoft.com/office/drawing/2014/main" id="{467EF8C8-FEC9-4E84-B7BC-C747ED5A1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4348" name="Oval 6">
              <a:extLst>
                <a:ext uri="{FF2B5EF4-FFF2-40B4-BE49-F238E27FC236}">
                  <a16:creationId xmlns:a16="http://schemas.microsoft.com/office/drawing/2014/main" id="{C1DC36F9-A8D2-4B27-927A-F1A058D65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4349" name="Freeform 7">
              <a:extLst>
                <a:ext uri="{FF2B5EF4-FFF2-40B4-BE49-F238E27FC236}">
                  <a16:creationId xmlns:a16="http://schemas.microsoft.com/office/drawing/2014/main" id="{62A6857A-7588-472E-A6F8-B52E02833BE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Freeform 8">
              <a:extLst>
                <a:ext uri="{FF2B5EF4-FFF2-40B4-BE49-F238E27FC236}">
                  <a16:creationId xmlns:a16="http://schemas.microsoft.com/office/drawing/2014/main" id="{EE57DEA2-1F46-47D9-9613-2A9F5F18A2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39" name="组合 9">
            <a:extLst>
              <a:ext uri="{FF2B5EF4-FFF2-40B4-BE49-F238E27FC236}">
                <a16:creationId xmlns:a16="http://schemas.microsoft.com/office/drawing/2014/main" id="{D0689BA7-A279-4884-810C-639A90A93785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14345" name="Freeform 2">
              <a:extLst>
                <a:ext uri="{FF2B5EF4-FFF2-40B4-BE49-F238E27FC236}">
                  <a16:creationId xmlns:a16="http://schemas.microsoft.com/office/drawing/2014/main" id="{76F73DC9-28B8-486D-92BD-8FE7996D6BF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Oval 9">
              <a:extLst>
                <a:ext uri="{FF2B5EF4-FFF2-40B4-BE49-F238E27FC236}">
                  <a16:creationId xmlns:a16="http://schemas.microsoft.com/office/drawing/2014/main" id="{252F1EB6-0259-425A-B44A-801DBEAE4F5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1D32A0F2-2A15-4517-B5D2-941A079F188D}"/>
              </a:ext>
            </a:extLst>
          </p:cNvPr>
          <p:cNvCxnSpPr>
            <a:cxnSpLocks/>
          </p:cNvCxnSpPr>
          <p:nvPr/>
        </p:nvCxnSpPr>
        <p:spPr>
          <a:xfrm flipH="1">
            <a:off x="536575" y="2806700"/>
            <a:ext cx="76454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C719C29F-072F-4175-B6E9-BFEE7D6D583C}"/>
              </a:ext>
            </a:extLst>
          </p:cNvPr>
          <p:cNvCxnSpPr>
            <a:cxnSpLocks/>
          </p:cNvCxnSpPr>
          <p:nvPr/>
        </p:nvCxnSpPr>
        <p:spPr>
          <a:xfrm flipH="1">
            <a:off x="471488" y="4371975"/>
            <a:ext cx="777398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Line 3">
            <a:extLst>
              <a:ext uri="{FF2B5EF4-FFF2-40B4-BE49-F238E27FC236}">
                <a16:creationId xmlns:a16="http://schemas.microsoft.com/office/drawing/2014/main" id="{58F56740-8889-420C-87A9-7278EED938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1238" y="2806700"/>
            <a:ext cx="12700" cy="15652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3">
            <a:extLst>
              <a:ext uri="{FF2B5EF4-FFF2-40B4-BE49-F238E27FC236}">
                <a16:creationId xmlns:a16="http://schemas.microsoft.com/office/drawing/2014/main" id="{9BACFE6E-62D2-496E-BB8B-72B277C11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9875" y="2806700"/>
            <a:ext cx="7938" cy="15684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F8925C0E-CC93-4507-B6E9-38AA1064D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538" y="1328738"/>
            <a:ext cx="1004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等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">
            <a:extLst>
              <a:ext uri="{FF2B5EF4-FFF2-40B4-BE49-F238E27FC236}">
                <a16:creationId xmlns:a16="http://schemas.microsoft.com/office/drawing/2014/main" id="{3CA5DF25-1623-4AE3-8947-60CBC3855B1D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15367" name="Oval 5">
              <a:extLst>
                <a:ext uri="{FF2B5EF4-FFF2-40B4-BE49-F238E27FC236}">
                  <a16:creationId xmlns:a16="http://schemas.microsoft.com/office/drawing/2014/main" id="{B136FF8E-73F3-4235-8D0A-7BBA7C602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5368" name="Oval 6">
              <a:extLst>
                <a:ext uri="{FF2B5EF4-FFF2-40B4-BE49-F238E27FC236}">
                  <a16:creationId xmlns:a16="http://schemas.microsoft.com/office/drawing/2014/main" id="{70379790-F4CF-4824-B2B4-068282C30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5369" name="Freeform 7">
              <a:extLst>
                <a:ext uri="{FF2B5EF4-FFF2-40B4-BE49-F238E27FC236}">
                  <a16:creationId xmlns:a16="http://schemas.microsoft.com/office/drawing/2014/main" id="{D6B6FC88-68CD-456E-9179-507C9D9562B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Freeform 8">
              <a:extLst>
                <a:ext uri="{FF2B5EF4-FFF2-40B4-BE49-F238E27FC236}">
                  <a16:creationId xmlns:a16="http://schemas.microsoft.com/office/drawing/2014/main" id="{C64BCAB7-716C-40AB-8C4E-9BC96C7BD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A0632E5E-2501-45A0-A5ED-0EF010BA29F3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15365" name="Freeform 2">
              <a:extLst>
                <a:ext uri="{FF2B5EF4-FFF2-40B4-BE49-F238E27FC236}">
                  <a16:creationId xmlns:a16="http://schemas.microsoft.com/office/drawing/2014/main" id="{1B706D47-3636-4339-945F-22F53C7A42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" name="Oval 9">
              <a:extLst>
                <a:ext uri="{FF2B5EF4-FFF2-40B4-BE49-F238E27FC236}">
                  <a16:creationId xmlns:a16="http://schemas.microsoft.com/office/drawing/2014/main" id="{A9A432FD-70DF-4B92-9F17-BDE83A00B47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515065CB-AF27-4F08-8444-27F43BC42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1035050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等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46914E-6 L -0.35938 -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69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4">
            <a:extLst>
              <a:ext uri="{FF2B5EF4-FFF2-40B4-BE49-F238E27FC236}">
                <a16:creationId xmlns:a16="http://schemas.microsoft.com/office/drawing/2014/main" id="{DAD47345-DF54-42D3-ABC6-887724A0454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72796" y="1968920"/>
            <a:ext cx="1789112" cy="838200"/>
            <a:chOff x="2208" y="1872"/>
            <a:chExt cx="1200" cy="528"/>
          </a:xfrm>
          <a:solidFill>
            <a:srgbClr val="92D050"/>
          </a:solidFill>
        </p:grpSpPr>
        <p:grpSp>
          <p:nvGrpSpPr>
            <p:cNvPr id="11" name="Group 15">
              <a:extLst>
                <a:ext uri="{FF2B5EF4-FFF2-40B4-BE49-F238E27FC236}">
                  <a16:creationId xmlns:a16="http://schemas.microsoft.com/office/drawing/2014/main" id="{A924E649-33EB-4C89-A03F-EE1A5856BF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1872"/>
              <a:ext cx="912" cy="528"/>
              <a:chOff x="1824" y="1392"/>
              <a:chExt cx="2112" cy="1056"/>
            </a:xfrm>
            <a:grpFill/>
          </p:grpSpPr>
          <p:sp>
            <p:nvSpPr>
              <p:cNvPr id="14" name="Oval 16">
                <a:extLst>
                  <a:ext uri="{FF2B5EF4-FFF2-40B4-BE49-F238E27FC236}">
                    <a16:creationId xmlns:a16="http://schemas.microsoft.com/office/drawing/2014/main" id="{7D18B1B2-0CA2-49BF-AEBD-D1DDB4226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160"/>
                <a:ext cx="288" cy="28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5" name="Oval 17">
                <a:extLst>
                  <a:ext uri="{FF2B5EF4-FFF2-40B4-BE49-F238E27FC236}">
                    <a16:creationId xmlns:a16="http://schemas.microsoft.com/office/drawing/2014/main" id="{C84045EA-F135-41C6-B719-F98312F95A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288" cy="28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6" name="Rectangle 18">
                <a:extLst>
                  <a:ext uri="{FF2B5EF4-FFF2-40B4-BE49-F238E27FC236}">
                    <a16:creationId xmlns:a16="http://schemas.microsoft.com/office/drawing/2014/main" id="{E2587FDA-AD2E-4915-8DD6-51A8CA4DC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112"/>
                <a:ext cx="1440" cy="48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7" name="Rectangle 19">
                <a:extLst>
                  <a:ext uri="{FF2B5EF4-FFF2-40B4-BE49-F238E27FC236}">
                    <a16:creationId xmlns:a16="http://schemas.microsoft.com/office/drawing/2014/main" id="{22C7B565-3E16-4DA0-A9EB-9CF55FFF3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96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8" name="Rectangle 20">
                <a:extLst>
                  <a:ext uri="{FF2B5EF4-FFF2-40B4-BE49-F238E27FC236}">
                    <a16:creationId xmlns:a16="http://schemas.microsoft.com/office/drawing/2014/main" id="{D11F8DF9-9674-4246-9044-73B94C6001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Freeform 21">
                <a:extLst>
                  <a:ext uri="{FF2B5EF4-FFF2-40B4-BE49-F238E27FC236}">
                    <a16:creationId xmlns:a16="http://schemas.microsoft.com/office/drawing/2014/main" id="{AF15D912-05A9-4C24-A93E-723146E0A1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632"/>
                <a:ext cx="720" cy="576"/>
              </a:xfrm>
              <a:custGeom>
                <a:avLst/>
                <a:gdLst>
                  <a:gd name="T0" fmla="*/ 0 w 960"/>
                  <a:gd name="T1" fmla="*/ 450 h 624"/>
                  <a:gd name="T2" fmla="*/ 0 w 960"/>
                  <a:gd name="T3" fmla="*/ 0 h 624"/>
                  <a:gd name="T4" fmla="*/ 270 w 960"/>
                  <a:gd name="T5" fmla="*/ 0 h 624"/>
                  <a:gd name="T6" fmla="*/ 324 w 960"/>
                  <a:gd name="T7" fmla="*/ 246 h 624"/>
                  <a:gd name="T8" fmla="*/ 540 w 960"/>
                  <a:gd name="T9" fmla="*/ 246 h 624"/>
                  <a:gd name="T10" fmla="*/ 540 w 960"/>
                  <a:gd name="T11" fmla="*/ 532 h 624"/>
                  <a:gd name="T12" fmla="*/ 135 w 960"/>
                  <a:gd name="T13" fmla="*/ 532 h 624"/>
                  <a:gd name="T14" fmla="*/ 108 w 960"/>
                  <a:gd name="T15" fmla="*/ 450 h 624"/>
                  <a:gd name="T16" fmla="*/ 0 w 960"/>
                  <a:gd name="T17" fmla="*/ 450 h 6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0" h="624">
                    <a:moveTo>
                      <a:pt x="0" y="528"/>
                    </a:moveTo>
                    <a:lnTo>
                      <a:pt x="0" y="0"/>
                    </a:lnTo>
                    <a:lnTo>
                      <a:pt x="480" y="0"/>
                    </a:lnTo>
                    <a:lnTo>
                      <a:pt x="576" y="288"/>
                    </a:lnTo>
                    <a:lnTo>
                      <a:pt x="960" y="288"/>
                    </a:lnTo>
                    <a:lnTo>
                      <a:pt x="960" y="624"/>
                    </a:lnTo>
                    <a:lnTo>
                      <a:pt x="240" y="624"/>
                    </a:lnTo>
                    <a:lnTo>
                      <a:pt x="192" y="528"/>
                    </a:lnTo>
                    <a:lnTo>
                      <a:pt x="0" y="528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id="{80AB4FA6-47CE-485E-B1C9-84C7A9DF98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4" y="1680"/>
                <a:ext cx="320" cy="224"/>
              </a:xfrm>
              <a:custGeom>
                <a:avLst/>
                <a:gdLst>
                  <a:gd name="T0" fmla="*/ 0 w 320"/>
                  <a:gd name="T1" fmla="*/ 32 h 224"/>
                  <a:gd name="T2" fmla="*/ 192 w 320"/>
                  <a:gd name="T3" fmla="*/ 32 h 224"/>
                  <a:gd name="T4" fmla="*/ 288 w 320"/>
                  <a:gd name="T5" fmla="*/ 224 h 224"/>
                  <a:gd name="T6" fmla="*/ 0 w 320"/>
                  <a:gd name="T7" fmla="*/ 224 h 224"/>
                  <a:gd name="T8" fmla="*/ 0 w 320"/>
                  <a:gd name="T9" fmla="*/ 32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0" h="224">
                    <a:moveTo>
                      <a:pt x="0" y="32"/>
                    </a:moveTo>
                    <a:cubicBezTo>
                      <a:pt x="72" y="16"/>
                      <a:pt x="144" y="0"/>
                      <a:pt x="192" y="32"/>
                    </a:cubicBezTo>
                    <a:cubicBezTo>
                      <a:pt x="240" y="64"/>
                      <a:pt x="320" y="192"/>
                      <a:pt x="288" y="224"/>
                    </a:cubicBezTo>
                    <a:lnTo>
                      <a:pt x="0" y="224"/>
                    </a:lnTo>
                    <a:lnTo>
                      <a:pt x="0" y="32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" name="Freeform 23">
                <a:extLst>
                  <a:ext uri="{FF2B5EF4-FFF2-40B4-BE49-F238E27FC236}">
                    <a16:creationId xmlns:a16="http://schemas.microsoft.com/office/drawing/2014/main" id="{BCAF1265-A269-4FF8-8B4C-5A3110EAF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1632"/>
                <a:ext cx="1200" cy="384"/>
              </a:xfrm>
              <a:custGeom>
                <a:avLst/>
                <a:gdLst>
                  <a:gd name="T0" fmla="*/ 0 w 1200"/>
                  <a:gd name="T1" fmla="*/ 384 h 384"/>
                  <a:gd name="T2" fmla="*/ 1152 w 1200"/>
                  <a:gd name="T3" fmla="*/ 384 h 384"/>
                  <a:gd name="T4" fmla="*/ 1200 w 1200"/>
                  <a:gd name="T5" fmla="*/ 336 h 384"/>
                  <a:gd name="T6" fmla="*/ 1200 w 1200"/>
                  <a:gd name="T7" fmla="*/ 48 h 384"/>
                  <a:gd name="T8" fmla="*/ 1152 w 1200"/>
                  <a:gd name="T9" fmla="*/ 0 h 384"/>
                  <a:gd name="T10" fmla="*/ 1056 w 1200"/>
                  <a:gd name="T11" fmla="*/ 0 h 384"/>
                  <a:gd name="T12" fmla="*/ 48 w 1200"/>
                  <a:gd name="T13" fmla="*/ 0 h 384"/>
                  <a:gd name="T14" fmla="*/ 0 w 1200"/>
                  <a:gd name="T15" fmla="*/ 48 h 384"/>
                  <a:gd name="T16" fmla="*/ 0 w 1200"/>
                  <a:gd name="T17" fmla="*/ 144 h 384"/>
                  <a:gd name="T18" fmla="*/ 0 w 1200"/>
                  <a:gd name="T19" fmla="*/ 384 h 3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00" h="384">
                    <a:moveTo>
                      <a:pt x="0" y="384"/>
                    </a:moveTo>
                    <a:lnTo>
                      <a:pt x="1152" y="384"/>
                    </a:lnTo>
                    <a:lnTo>
                      <a:pt x="1200" y="336"/>
                    </a:lnTo>
                    <a:lnTo>
                      <a:pt x="1200" y="48"/>
                    </a:lnTo>
                    <a:lnTo>
                      <a:pt x="1152" y="0"/>
                    </a:lnTo>
                    <a:lnTo>
                      <a:pt x="1056" y="0"/>
                    </a:lnTo>
                    <a:lnTo>
                      <a:pt x="48" y="0"/>
                    </a:lnTo>
                    <a:lnTo>
                      <a:pt x="0" y="48"/>
                    </a:lnTo>
                    <a:lnTo>
                      <a:pt x="0" y="144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2" name="Rectangle 24">
                <a:extLst>
                  <a:ext uri="{FF2B5EF4-FFF2-40B4-BE49-F238E27FC236}">
                    <a16:creationId xmlns:a16="http://schemas.microsoft.com/office/drawing/2014/main" id="{DD594C68-65CE-4750-ACA4-DFF9013CF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44" cy="48"/>
              </a:xfrm>
              <a:prstGeom prst="rect">
                <a:avLst/>
              </a:prstGeom>
              <a:grpFill/>
              <a:ln w="9525">
                <a:solidFill>
                  <a:srgbClr val="3399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3" name="Rectangle 25">
                <a:extLst>
                  <a:ext uri="{FF2B5EF4-FFF2-40B4-BE49-F238E27FC236}">
                    <a16:creationId xmlns:a16="http://schemas.microsoft.com/office/drawing/2014/main" id="{0F760C80-EE2F-4CC6-BF9C-595CDEFC2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96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1pPr>
                <a:lvl2pPr marL="742950" indent="-28575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2pPr>
                <a:lvl3pPr marL="11430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3pPr>
                <a:lvl4pPr marL="16002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4pPr>
                <a:lvl5pPr marL="2057400" indent="-228600" eaLnBrk="0" hangingPunct="0"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5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" name="AutoShape 26">
                <a:extLst>
                  <a:ext uri="{FF2B5EF4-FFF2-40B4-BE49-F238E27FC236}">
                    <a16:creationId xmlns:a16="http://schemas.microsoft.com/office/drawing/2014/main" id="{A2D319D4-41B1-4A92-ACEA-665874903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92" cy="192"/>
              </a:xfrm>
              <a:custGeom>
                <a:avLst/>
                <a:gdLst>
                  <a:gd name="T0" fmla="*/ 1 w 21600"/>
                  <a:gd name="T1" fmla="*/ 0 h 21600"/>
                  <a:gd name="T2" fmla="*/ 1 w 21600"/>
                  <a:gd name="T3" fmla="*/ 1 h 21600"/>
                  <a:gd name="T4" fmla="*/ 0 w 21600"/>
                  <a:gd name="T5" fmla="*/ 2 h 21600"/>
                  <a:gd name="T6" fmla="*/ 2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375 w 21600"/>
                  <a:gd name="T13" fmla="*/ 2925 h 21600"/>
                  <a:gd name="T14" fmla="*/ 18225 w 21600"/>
                  <a:gd name="T15" fmla="*/ 92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lnTo>
                      <a:pt x="21600" y="6079"/>
                    </a:lnTo>
                    <a:close/>
                  </a:path>
                </a:pathLst>
              </a:custGeom>
              <a:grpFill/>
              <a:ln w="9525">
                <a:solidFill>
                  <a:srgbClr val="000066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" name="Rectangle 27">
              <a:extLst>
                <a:ext uri="{FF2B5EF4-FFF2-40B4-BE49-F238E27FC236}">
                  <a16:creationId xmlns:a16="http://schemas.microsoft.com/office/drawing/2014/main" id="{CE5B28B0-BC85-4864-9E32-97C23411E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872"/>
              <a:ext cx="576" cy="4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AutoShape 28">
              <a:extLst>
                <a:ext uri="{FF2B5EF4-FFF2-40B4-BE49-F238E27FC236}">
                  <a16:creationId xmlns:a16="http://schemas.microsoft.com/office/drawing/2014/main" id="{A0899DDA-E614-4F66-9191-1ADB913CDE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76815">
              <a:off x="3168" y="1872"/>
              <a:ext cx="240" cy="240"/>
            </a:xfrm>
            <a:custGeom>
              <a:avLst/>
              <a:gdLst>
                <a:gd name="T0" fmla="*/ 2 w 21600"/>
                <a:gd name="T1" fmla="*/ 0 h 21600"/>
                <a:gd name="T2" fmla="*/ 2 w 21600"/>
                <a:gd name="T3" fmla="*/ 2 h 21600"/>
                <a:gd name="T4" fmla="*/ 0 w 21600"/>
                <a:gd name="T5" fmla="*/ 3 h 21600"/>
                <a:gd name="T6" fmla="*/ 3 w 21600"/>
                <a:gd name="T7" fmla="*/ 1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0 w 21600"/>
                <a:gd name="T13" fmla="*/ 3780 h 21600"/>
                <a:gd name="T14" fmla="*/ 19440 w 21600"/>
                <a:gd name="T15" fmla="*/ 83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930" y="0"/>
                  </a:lnTo>
                  <a:lnTo>
                    <a:pt x="15930" y="3780"/>
                  </a:lnTo>
                  <a:lnTo>
                    <a:pt x="12427" y="3780"/>
                  </a:lnTo>
                  <a:cubicBezTo>
                    <a:pt x="5564" y="3780"/>
                    <a:pt x="0" y="7531"/>
                    <a:pt x="0" y="12158"/>
                  </a:cubicBezTo>
                  <a:lnTo>
                    <a:pt x="0" y="21600"/>
                  </a:lnTo>
                  <a:lnTo>
                    <a:pt x="4700" y="21600"/>
                  </a:lnTo>
                  <a:lnTo>
                    <a:pt x="4700" y="12158"/>
                  </a:lnTo>
                  <a:cubicBezTo>
                    <a:pt x="4700" y="10070"/>
                    <a:pt x="8159" y="8378"/>
                    <a:pt x="12427" y="8378"/>
                  </a:cubicBezTo>
                  <a:lnTo>
                    <a:pt x="15930" y="8378"/>
                  </a:lnTo>
                  <a:lnTo>
                    <a:pt x="15930" y="12158"/>
                  </a:lnTo>
                  <a:lnTo>
                    <a:pt x="21600" y="6079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387" name="Group 4">
            <a:extLst>
              <a:ext uri="{FF2B5EF4-FFF2-40B4-BE49-F238E27FC236}">
                <a16:creationId xmlns:a16="http://schemas.microsoft.com/office/drawing/2014/main" id="{79432CB3-51A9-4BC1-973D-2858A41F9FBC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16396" name="Oval 5">
              <a:extLst>
                <a:ext uri="{FF2B5EF4-FFF2-40B4-BE49-F238E27FC236}">
                  <a16:creationId xmlns:a16="http://schemas.microsoft.com/office/drawing/2014/main" id="{57ABE894-7750-4209-8099-DA2DF0DAE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6397" name="Oval 6">
              <a:extLst>
                <a:ext uri="{FF2B5EF4-FFF2-40B4-BE49-F238E27FC236}">
                  <a16:creationId xmlns:a16="http://schemas.microsoft.com/office/drawing/2014/main" id="{0734C376-AAEF-49DB-9505-F704890CD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6398" name="Freeform 7">
              <a:extLst>
                <a:ext uri="{FF2B5EF4-FFF2-40B4-BE49-F238E27FC236}">
                  <a16:creationId xmlns:a16="http://schemas.microsoft.com/office/drawing/2014/main" id="{1269FFDE-9098-4FA4-93BB-F222FB85DB4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Freeform 8">
              <a:extLst>
                <a:ext uri="{FF2B5EF4-FFF2-40B4-BE49-F238E27FC236}">
                  <a16:creationId xmlns:a16="http://schemas.microsoft.com/office/drawing/2014/main" id="{D23D4FE6-56AC-4EDD-80BA-970DF74D5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388" name="组合 41">
            <a:extLst>
              <a:ext uri="{FF2B5EF4-FFF2-40B4-BE49-F238E27FC236}">
                <a16:creationId xmlns:a16="http://schemas.microsoft.com/office/drawing/2014/main" id="{8DD3DC34-E658-4024-8FA9-4CE5F6A7A880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462213"/>
            <a:ext cx="2092325" cy="1909762"/>
            <a:chOff x="2331182" y="1325336"/>
            <a:chExt cx="2093194" cy="1909890"/>
          </a:xfrm>
        </p:grpSpPr>
        <p:sp>
          <p:nvSpPr>
            <p:cNvPr id="16394" name="Freeform 2">
              <a:extLst>
                <a:ext uri="{FF2B5EF4-FFF2-40B4-BE49-F238E27FC236}">
                  <a16:creationId xmlns:a16="http://schemas.microsoft.com/office/drawing/2014/main" id="{0AA5757B-05A7-4E64-944B-9F580B78154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Oval 9">
              <a:extLst>
                <a:ext uri="{FF2B5EF4-FFF2-40B4-BE49-F238E27FC236}">
                  <a16:creationId xmlns:a16="http://schemas.microsoft.com/office/drawing/2014/main" id="{032C98D1-9F56-40FE-BF37-6A0DD633168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9B60D1A5-6C25-4418-B903-24AE296EC4DA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2387600"/>
            <a:ext cx="495300" cy="595313"/>
            <a:chOff x="7393612" y="3040380"/>
            <a:chExt cx="496072" cy="594532"/>
          </a:xfrm>
        </p:grpSpPr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C094D2A2-81C4-4888-99C6-8DA399C486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3612" y="3040380"/>
              <a:ext cx="302095" cy="54538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2F86EBD0-C797-49CD-90CB-5318A0D07BCD}"/>
                </a:ext>
              </a:extLst>
            </p:cNvPr>
            <p:cNvCxnSpPr>
              <a:cxnSpLocks/>
            </p:cNvCxnSpPr>
            <p:nvPr/>
          </p:nvCxnSpPr>
          <p:spPr>
            <a:xfrm>
              <a:off x="7889684" y="3086358"/>
              <a:ext cx="0" cy="54855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16DBBC34-2A18-4853-B0D8-CD2A8B2038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43238" y="3086358"/>
              <a:ext cx="141507" cy="54855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19C3A8-0863-491D-BFC1-DA144EED779C}"/>
              </a:ext>
            </a:extLst>
          </p:cNvPr>
          <p:cNvGrpSpPr/>
          <p:nvPr/>
        </p:nvGrpSpPr>
        <p:grpSpPr>
          <a:xfrm>
            <a:off x="5047723" y="2461775"/>
            <a:ext cx="2093194" cy="1909890"/>
            <a:chOff x="2331182" y="1325336"/>
            <a:chExt cx="2093194" cy="1909890"/>
          </a:xfrm>
          <a:solidFill>
            <a:srgbClr val="2FCEAC">
              <a:alpha val="50196"/>
            </a:srgbClr>
          </a:solidFill>
        </p:grpSpPr>
        <p:sp>
          <p:nvSpPr>
            <p:cNvPr id="47" name="Freeform 2">
              <a:extLst>
                <a:ext uri="{FF2B5EF4-FFF2-40B4-BE49-F238E27FC236}">
                  <a16:creationId xmlns:a16="http://schemas.microsoft.com/office/drawing/2014/main" id="{927D5169-4BC6-408B-911C-497A27F0BF7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Oval 9">
              <a:extLst>
                <a:ext uri="{FF2B5EF4-FFF2-40B4-BE49-F238E27FC236}">
                  <a16:creationId xmlns:a16="http://schemas.microsoft.com/office/drawing/2014/main" id="{D187165A-0264-40B2-95DD-58977AF15CC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4">
            <a:extLst>
              <a:ext uri="{FF2B5EF4-FFF2-40B4-BE49-F238E27FC236}">
                <a16:creationId xmlns:a16="http://schemas.microsoft.com/office/drawing/2014/main" id="{FEE8454F-FA4B-4D57-8B1A-2DBF772BB85F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446338"/>
            <a:ext cx="2076450" cy="2270125"/>
            <a:chOff x="528" y="1104"/>
            <a:chExt cx="1828" cy="2112"/>
          </a:xfrm>
        </p:grpSpPr>
        <p:sp>
          <p:nvSpPr>
            <p:cNvPr id="17415" name="Oval 5">
              <a:extLst>
                <a:ext uri="{FF2B5EF4-FFF2-40B4-BE49-F238E27FC236}">
                  <a16:creationId xmlns:a16="http://schemas.microsoft.com/office/drawing/2014/main" id="{68D2FCE2-1E8B-42E4-A725-802DF9913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7416" name="Oval 6">
              <a:extLst>
                <a:ext uri="{FF2B5EF4-FFF2-40B4-BE49-F238E27FC236}">
                  <a16:creationId xmlns:a16="http://schemas.microsoft.com/office/drawing/2014/main" id="{977414DF-E3E6-495E-9AF5-B42C234A0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7417" name="Freeform 7">
              <a:extLst>
                <a:ext uri="{FF2B5EF4-FFF2-40B4-BE49-F238E27FC236}">
                  <a16:creationId xmlns:a16="http://schemas.microsoft.com/office/drawing/2014/main" id="{37218504-F498-47FA-B746-8C8135F7BC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Freeform 8">
              <a:extLst>
                <a:ext uri="{FF2B5EF4-FFF2-40B4-BE49-F238E27FC236}">
                  <a16:creationId xmlns:a16="http://schemas.microsoft.com/office/drawing/2014/main" id="{804944FD-73C9-4D2C-BEC4-962C0860463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1" name="组合 37">
            <a:extLst>
              <a:ext uri="{FF2B5EF4-FFF2-40B4-BE49-F238E27FC236}">
                <a16:creationId xmlns:a16="http://schemas.microsoft.com/office/drawing/2014/main" id="{B711C2CA-331E-44C9-8A04-22899992A4F1}"/>
              </a:ext>
            </a:extLst>
          </p:cNvPr>
          <p:cNvGrpSpPr>
            <a:grpSpLocks/>
          </p:cNvGrpSpPr>
          <p:nvPr/>
        </p:nvGrpSpPr>
        <p:grpSpPr bwMode="auto">
          <a:xfrm rot="-1426786">
            <a:off x="4241800" y="1490663"/>
            <a:ext cx="2092325" cy="1909762"/>
            <a:chOff x="2331182" y="1325336"/>
            <a:chExt cx="2093194" cy="1909890"/>
          </a:xfrm>
        </p:grpSpPr>
        <p:sp>
          <p:nvSpPr>
            <p:cNvPr id="17413" name="Freeform 2">
              <a:extLst>
                <a:ext uri="{FF2B5EF4-FFF2-40B4-BE49-F238E27FC236}">
                  <a16:creationId xmlns:a16="http://schemas.microsoft.com/office/drawing/2014/main" id="{3D8B3763-FC12-4CEB-BE83-B05C85360E8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147483646 w 1827"/>
                <a:gd name="T1" fmla="*/ 2147483646 h 1776"/>
                <a:gd name="T2" fmla="*/ 0 w 1827"/>
                <a:gd name="T3" fmla="*/ 2147483646 h 1776"/>
                <a:gd name="T4" fmla="*/ 2147483646 w 1827"/>
                <a:gd name="T5" fmla="*/ 2147483646 h 1776"/>
                <a:gd name="T6" fmla="*/ 2147483646 w 1827"/>
                <a:gd name="T7" fmla="*/ 0 h 1776"/>
                <a:gd name="T8" fmla="*/ 2147483646 w 1827"/>
                <a:gd name="T9" fmla="*/ 2147483646 h 1776"/>
                <a:gd name="T10" fmla="*/ 2147483646 w 1827"/>
                <a:gd name="T11" fmla="*/ 2147483646 h 1776"/>
                <a:gd name="T12" fmla="*/ 2147483646 w 1827"/>
                <a:gd name="T13" fmla="*/ 2147483646 h 1776"/>
                <a:gd name="T14" fmla="*/ 2147483646 w 1827"/>
                <a:gd name="T15" fmla="*/ 2147483646 h 1776"/>
                <a:gd name="T16" fmla="*/ 2147483646 w 1827"/>
                <a:gd name="T17" fmla="*/ 2147483646 h 1776"/>
                <a:gd name="T18" fmla="*/ 2147483646 w 1827"/>
                <a:gd name="T19" fmla="*/ 2147483646 h 1776"/>
                <a:gd name="T20" fmla="*/ 2147483646 w 1827"/>
                <a:gd name="T21" fmla="*/ 2147483646 h 1776"/>
                <a:gd name="T22" fmla="*/ 2147483646 w 1827"/>
                <a:gd name="T23" fmla="*/ 2147483646 h 1776"/>
                <a:gd name="T24" fmla="*/ 2147483646 w 1827"/>
                <a:gd name="T25" fmla="*/ 2147483646 h 1776"/>
                <a:gd name="T26" fmla="*/ 2147483646 w 1827"/>
                <a:gd name="T27" fmla="*/ 2147483646 h 1776"/>
                <a:gd name="T28" fmla="*/ 2147483646 w 1827"/>
                <a:gd name="T29" fmla="*/ 2147483646 h 1776"/>
                <a:gd name="T30" fmla="*/ 2147483646 w 1827"/>
                <a:gd name="T31" fmla="*/ 2147483646 h 1776"/>
                <a:gd name="T32" fmla="*/ 2147483646 w 1827"/>
                <a:gd name="T33" fmla="*/ 2147483646 h 1776"/>
                <a:gd name="T34" fmla="*/ 2147483646 w 1827"/>
                <a:gd name="T35" fmla="*/ 2147483646 h 1776"/>
                <a:gd name="T36" fmla="*/ 2147483646 w 1827"/>
                <a:gd name="T37" fmla="*/ 2147483646 h 1776"/>
                <a:gd name="T38" fmla="*/ 2147483646 w 1827"/>
                <a:gd name="T39" fmla="*/ 2147483646 h 1776"/>
                <a:gd name="T40" fmla="*/ 2147483646 w 1827"/>
                <a:gd name="T41" fmla="*/ 2147483646 h 1776"/>
                <a:gd name="T42" fmla="*/ 2147483646 w 1827"/>
                <a:gd name="T43" fmla="*/ 2147483646 h 1776"/>
                <a:gd name="T44" fmla="*/ 2147483646 w 1827"/>
                <a:gd name="T45" fmla="*/ 2147483646 h 1776"/>
                <a:gd name="T46" fmla="*/ 2147483646 w 1827"/>
                <a:gd name="T47" fmla="*/ 2147483646 h 1776"/>
                <a:gd name="T48" fmla="*/ 2147483646 w 1827"/>
                <a:gd name="T49" fmla="*/ 2147483646 h 1776"/>
                <a:gd name="T50" fmla="*/ 2147483646 w 1827"/>
                <a:gd name="T51" fmla="*/ 2147483646 h 1776"/>
                <a:gd name="T52" fmla="*/ 2147483646 w 1827"/>
                <a:gd name="T53" fmla="*/ 2147483646 h 1776"/>
                <a:gd name="T54" fmla="*/ 2147483646 w 1827"/>
                <a:gd name="T55" fmla="*/ 2147483646 h 1776"/>
                <a:gd name="T56" fmla="*/ 2147483646 w 1827"/>
                <a:gd name="T57" fmla="*/ 2147483646 h 1776"/>
                <a:gd name="T58" fmla="*/ 2147483646 w 1827"/>
                <a:gd name="T59" fmla="*/ 2147483646 h 1776"/>
                <a:gd name="T60" fmla="*/ 2147483646 w 1827"/>
                <a:gd name="T61" fmla="*/ 2147483646 h 1776"/>
                <a:gd name="T62" fmla="*/ 2147483646 w 1827"/>
                <a:gd name="T63" fmla="*/ 2147483646 h 1776"/>
                <a:gd name="T64" fmla="*/ 2147483646 w 1827"/>
                <a:gd name="T65" fmla="*/ 2147483646 h 1776"/>
                <a:gd name="T66" fmla="*/ 2147483646 w 1827"/>
                <a:gd name="T67" fmla="*/ 2147483646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4" name="Oval 9">
              <a:extLst>
                <a:ext uri="{FF2B5EF4-FFF2-40B4-BE49-F238E27FC236}">
                  <a16:creationId xmlns:a16="http://schemas.microsoft.com/office/drawing/2014/main" id="{37031F51-6B42-48BD-9EA7-5B70E403043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5400" b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54ADC7F-4007-45C1-A4E7-4533DBC29B82}"/>
              </a:ext>
            </a:extLst>
          </p:cNvPr>
          <p:cNvGrpSpPr/>
          <p:nvPr/>
        </p:nvGrpSpPr>
        <p:grpSpPr>
          <a:xfrm rot="20173214">
            <a:off x="4247622" y="1490844"/>
            <a:ext cx="2093194" cy="1909890"/>
            <a:chOff x="2331182" y="1325336"/>
            <a:chExt cx="2093194" cy="1909890"/>
          </a:xfrm>
          <a:solidFill>
            <a:srgbClr val="2FCEAC">
              <a:alpha val="50196"/>
            </a:srgbClr>
          </a:solidFill>
        </p:grpSpPr>
        <p:sp>
          <p:nvSpPr>
            <p:cNvPr id="42" name="Freeform 2">
              <a:extLst>
                <a:ext uri="{FF2B5EF4-FFF2-40B4-BE49-F238E27FC236}">
                  <a16:creationId xmlns:a16="http://schemas.microsoft.com/office/drawing/2014/main" id="{139FD38E-DE7C-4A37-8044-9D280A1FEA2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31182" y="1325336"/>
              <a:ext cx="2093194" cy="1909890"/>
            </a:xfrm>
            <a:custGeom>
              <a:avLst/>
              <a:gdLst>
                <a:gd name="T0" fmla="*/ 2520950 w 1827"/>
                <a:gd name="T1" fmla="*/ 2147483647 h 1776"/>
                <a:gd name="T2" fmla="*/ 0 w 1827"/>
                <a:gd name="T3" fmla="*/ 2147483647 h 1776"/>
                <a:gd name="T4" fmla="*/ 27722517 w 1827"/>
                <a:gd name="T5" fmla="*/ 2147483647 h 1776"/>
                <a:gd name="T6" fmla="*/ 2147483647 w 1827"/>
                <a:gd name="T7" fmla="*/ 0 h 1776"/>
                <a:gd name="T8" fmla="*/ 2147483647 w 1827"/>
                <a:gd name="T9" fmla="*/ 2147483647 h 1776"/>
                <a:gd name="T10" fmla="*/ 2147483647 w 1827"/>
                <a:gd name="T11" fmla="*/ 2147483647 h 1776"/>
                <a:gd name="T12" fmla="*/ 2147483647 w 1827"/>
                <a:gd name="T13" fmla="*/ 2147483647 h 1776"/>
                <a:gd name="T14" fmla="*/ 2147483647 w 1827"/>
                <a:gd name="T15" fmla="*/ 2147483647 h 1776"/>
                <a:gd name="T16" fmla="*/ 2147483647 w 1827"/>
                <a:gd name="T17" fmla="*/ 2147483647 h 1776"/>
                <a:gd name="T18" fmla="*/ 2147483647 w 1827"/>
                <a:gd name="T19" fmla="*/ 2147483647 h 1776"/>
                <a:gd name="T20" fmla="*/ 2147483647 w 1827"/>
                <a:gd name="T21" fmla="*/ 2147483647 h 1776"/>
                <a:gd name="T22" fmla="*/ 2147483647 w 1827"/>
                <a:gd name="T23" fmla="*/ 2147483647 h 1776"/>
                <a:gd name="T24" fmla="*/ 2147483647 w 1827"/>
                <a:gd name="T25" fmla="*/ 2147483647 h 1776"/>
                <a:gd name="T26" fmla="*/ 2147483647 w 1827"/>
                <a:gd name="T27" fmla="*/ 2147483647 h 1776"/>
                <a:gd name="T28" fmla="*/ 2147483647 w 1827"/>
                <a:gd name="T29" fmla="*/ 2147483647 h 1776"/>
                <a:gd name="T30" fmla="*/ 2147483647 w 1827"/>
                <a:gd name="T31" fmla="*/ 2147483647 h 1776"/>
                <a:gd name="T32" fmla="*/ 2147483647 w 1827"/>
                <a:gd name="T33" fmla="*/ 2147483647 h 1776"/>
                <a:gd name="T34" fmla="*/ 2147483647 w 1827"/>
                <a:gd name="T35" fmla="*/ 2147483647 h 1776"/>
                <a:gd name="T36" fmla="*/ 2147483647 w 1827"/>
                <a:gd name="T37" fmla="*/ 2147483647 h 1776"/>
                <a:gd name="T38" fmla="*/ 2147483647 w 1827"/>
                <a:gd name="T39" fmla="*/ 2147483647 h 1776"/>
                <a:gd name="T40" fmla="*/ 2041326914 w 1827"/>
                <a:gd name="T41" fmla="*/ 2147483647 h 1776"/>
                <a:gd name="T42" fmla="*/ 1827114390 w 1827"/>
                <a:gd name="T43" fmla="*/ 2147483647 h 1776"/>
                <a:gd name="T44" fmla="*/ 1580139035 w 1827"/>
                <a:gd name="T45" fmla="*/ 2147483647 h 1776"/>
                <a:gd name="T46" fmla="*/ 1378526500 w 1827"/>
                <a:gd name="T47" fmla="*/ 2147483647 h 1776"/>
                <a:gd name="T48" fmla="*/ 1149191448 w 1827"/>
                <a:gd name="T49" fmla="*/ 2147483647 h 1776"/>
                <a:gd name="T50" fmla="*/ 970261117 w 1827"/>
                <a:gd name="T51" fmla="*/ 2147483647 h 1776"/>
                <a:gd name="T52" fmla="*/ 786288886 w 1827"/>
                <a:gd name="T53" fmla="*/ 2147483647 h 1776"/>
                <a:gd name="T54" fmla="*/ 602318241 w 1827"/>
                <a:gd name="T55" fmla="*/ 2147483647 h 1776"/>
                <a:gd name="T56" fmla="*/ 441028214 w 1827"/>
                <a:gd name="T57" fmla="*/ 2147483647 h 1776"/>
                <a:gd name="T58" fmla="*/ 269657559 w 1827"/>
                <a:gd name="T59" fmla="*/ 2147483647 h 1776"/>
                <a:gd name="T60" fmla="*/ 153730352 w 1827"/>
                <a:gd name="T61" fmla="*/ 2147483647 h 1776"/>
                <a:gd name="T62" fmla="*/ 65524074 w 1827"/>
                <a:gd name="T63" fmla="*/ 2147483647 h 1776"/>
                <a:gd name="T64" fmla="*/ 20161253 w 1827"/>
                <a:gd name="T65" fmla="*/ 2147483647 h 1776"/>
                <a:gd name="T66" fmla="*/ 2520950 w 1827"/>
                <a:gd name="T67" fmla="*/ 2147483647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grpFill/>
            <a:ln w="381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Oval 9">
              <a:extLst>
                <a:ext uri="{FF2B5EF4-FFF2-40B4-BE49-F238E27FC236}">
                  <a16:creationId xmlns:a16="http://schemas.microsoft.com/office/drawing/2014/main" id="{40A26EBC-0031-4154-A930-548CC935DB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31182" y="1325336"/>
              <a:ext cx="2093194" cy="722662"/>
            </a:xfrm>
            <a:prstGeom prst="ellipse">
              <a:avLst/>
            </a:prstGeom>
            <a:grp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5400" b="1">
                  <a:solidFill>
                    <a:schemeClr val="tx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advClick="0" advTm="500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13"/>
  <p:tag name="MH_LIBRARY" val="GRAPHIC"/>
  <p:tag name="MH_TYPE" val="Other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13"/>
  <p:tag name="MH_LIBRARY" val="GRAPHIC"/>
  <p:tag name="MH_TYPE" val="Other"/>
  <p:tag name="MH_ORDER" val="3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66</TotalTime>
  <Pages>0</Pages>
  <Words>1117</Words>
  <Characters>0</Characters>
  <Application>Microsoft Office PowerPoint</Application>
  <DocSecurity>0</DocSecurity>
  <PresentationFormat>全屏显示(16:9)</PresentationFormat>
  <Lines>0</Lines>
  <Paragraphs>116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3" baseType="lpstr">
      <vt:lpstr>等线</vt:lpstr>
      <vt:lpstr>黑体</vt:lpstr>
      <vt:lpstr>宋体</vt:lpstr>
      <vt:lpstr>幼圆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413</cp:revision>
  <dcterms:created xsi:type="dcterms:W3CDTF">2016-01-14T07:05:12Z</dcterms:created>
  <dcterms:modified xsi:type="dcterms:W3CDTF">2023-02-12T15:05:4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